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6528E" w:rsidRPr="0086528E" w:rsidRDefault="0086528E" w:rsidP="002C1A95">
      <w:pPr>
        <w:spacing w:after="0" w:line="360" w:lineRule="auto"/>
        <w:jc w:val="center"/>
        <w:rPr>
          <w:rFonts w:ascii="Times New Roman" w:hAnsi="Times New Roman" w:cs="Times New Roman"/>
          <w:b/>
          <w:i/>
          <w:sz w:val="28"/>
          <w:szCs w:val="28"/>
          <w:vertAlign w:val="superscript"/>
          <w:lang w:val="ru-RU"/>
        </w:rPr>
      </w:pPr>
      <w:r w:rsidRPr="0086528E">
        <w:rPr>
          <w:rFonts w:ascii="Times New Roman" w:hAnsi="Times New Roman" w:cs="Times New Roman"/>
          <w:b/>
          <w:i/>
          <w:sz w:val="28"/>
          <w:szCs w:val="28"/>
          <w:lang w:val="ru-RU"/>
        </w:rPr>
        <w:t>Турдушев Ильяр Абдулмажитович</w:t>
      </w:r>
      <w:r>
        <w:rPr>
          <w:rFonts w:ascii="Times New Roman" w:hAnsi="Times New Roman" w:cs="Times New Roman"/>
          <w:b/>
          <w:i/>
          <w:sz w:val="28"/>
          <w:szCs w:val="28"/>
          <w:vertAlign w:val="superscript"/>
          <w:lang w:val="ru-RU"/>
        </w:rPr>
        <w:t>1</w:t>
      </w:r>
      <w:r w:rsidRPr="0086528E">
        <w:rPr>
          <w:rFonts w:ascii="Times New Roman" w:hAnsi="Times New Roman" w:cs="Times New Roman"/>
          <w:b/>
          <w:i/>
          <w:sz w:val="28"/>
          <w:szCs w:val="28"/>
          <w:lang w:val="ru-RU"/>
        </w:rPr>
        <w:t>, Скляр Сергей Николаевич</w:t>
      </w:r>
      <w:r>
        <w:rPr>
          <w:rFonts w:ascii="Times New Roman" w:hAnsi="Times New Roman" w:cs="Times New Roman"/>
          <w:b/>
          <w:i/>
          <w:sz w:val="28"/>
          <w:szCs w:val="28"/>
          <w:vertAlign w:val="superscript"/>
          <w:lang w:val="ru-RU"/>
        </w:rPr>
        <w:t>2</w:t>
      </w:r>
    </w:p>
    <w:p w:rsidR="0086528E" w:rsidRPr="00B4349C" w:rsidRDefault="0086528E" w:rsidP="002C1A9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vertAlign w:val="superscript"/>
          <w:lang w:val="ru-RU"/>
        </w:rPr>
        <w:t>1</w:t>
      </w:r>
      <w:r>
        <w:rPr>
          <w:rFonts w:ascii="Times New Roman" w:hAnsi="Times New Roman" w:cs="Times New Roman"/>
          <w:sz w:val="28"/>
          <w:szCs w:val="28"/>
          <w:lang w:val="ru-RU"/>
        </w:rPr>
        <w:t>ОсОО «Акфорта», Бишкек</w:t>
      </w:r>
    </w:p>
    <w:p w:rsidR="0086528E" w:rsidRDefault="0086528E" w:rsidP="00793BD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vertAlign w:val="superscript"/>
          <w:lang w:val="ru-RU"/>
        </w:rPr>
        <w:t>2</w:t>
      </w:r>
      <w:r>
        <w:rPr>
          <w:rFonts w:ascii="Times New Roman" w:hAnsi="Times New Roman" w:cs="Times New Roman"/>
          <w:sz w:val="28"/>
          <w:szCs w:val="28"/>
          <w:lang w:val="ru-RU"/>
        </w:rPr>
        <w:t>Американский университет в Центральной Азии, Бишкек</w:t>
      </w:r>
    </w:p>
    <w:p w:rsidR="00DA35A2" w:rsidRDefault="00DA35A2" w:rsidP="006958C4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highlight w:val="yellow"/>
          <w:lang w:val="ru-RU"/>
        </w:rPr>
      </w:pPr>
      <w:r>
        <w:rPr>
          <w:rFonts w:ascii="Times New Roman" w:hAnsi="Times New Roman" w:cs="Times New Roman"/>
          <w:b/>
          <w:sz w:val="28"/>
          <w:szCs w:val="28"/>
          <w:highlight w:val="yellow"/>
          <w:lang w:val="ru-RU"/>
        </w:rPr>
        <w:t>НАЗВАНИЕ</w:t>
      </w:r>
    </w:p>
    <w:p w:rsidR="00DA35A2" w:rsidRDefault="00DA35A2" w:rsidP="006958C4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highlight w:val="yellow"/>
          <w:lang w:val="ru-RU"/>
        </w:rPr>
      </w:pPr>
      <w:r>
        <w:rPr>
          <w:rFonts w:ascii="Times New Roman" w:hAnsi="Times New Roman" w:cs="Times New Roman"/>
          <w:b/>
          <w:sz w:val="28"/>
          <w:szCs w:val="28"/>
          <w:highlight w:val="yellow"/>
          <w:lang w:val="ru-RU"/>
        </w:rPr>
        <w:t>НА КЫРГЫЗСКОМ</w:t>
      </w:r>
    </w:p>
    <w:p w:rsidR="009013EB" w:rsidRPr="002C1A95" w:rsidRDefault="009013EB" w:rsidP="003461BD">
      <w:pPr>
        <w:spacing w:after="12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2C1A95">
        <w:rPr>
          <w:rFonts w:ascii="Times New Roman" w:hAnsi="Times New Roman" w:cs="Times New Roman"/>
          <w:b/>
          <w:sz w:val="28"/>
          <w:szCs w:val="28"/>
          <w:highlight w:val="yellow"/>
          <w:lang w:val="ru-RU"/>
        </w:rPr>
        <w:t>ЯЗЫКЕ</w:t>
      </w:r>
    </w:p>
    <w:p w:rsidR="009013EB" w:rsidRPr="002C1A95" w:rsidRDefault="009013EB" w:rsidP="003461BD">
      <w:pPr>
        <w:spacing w:after="0" w:line="360" w:lineRule="auto"/>
        <w:jc w:val="center"/>
        <w:rPr>
          <w:rFonts w:ascii="Times New Roman" w:hAnsi="Times New Roman" w:cs="Times New Roman"/>
          <w:b/>
          <w:i/>
          <w:sz w:val="28"/>
          <w:szCs w:val="28"/>
          <w:lang w:val="ru-RU"/>
        </w:rPr>
      </w:pPr>
      <w:r w:rsidRPr="002C1A95">
        <w:rPr>
          <w:rFonts w:ascii="Times New Roman" w:hAnsi="Times New Roman" w:cs="Times New Roman"/>
          <w:b/>
          <w:i/>
          <w:sz w:val="28"/>
          <w:szCs w:val="28"/>
          <w:lang w:val="ru-RU"/>
        </w:rPr>
        <w:t>Турдушев И.А., Скляр С.Н.</w:t>
      </w:r>
    </w:p>
    <w:p w:rsidR="00E90C25" w:rsidRPr="00E90C25" w:rsidRDefault="00E90C25" w:rsidP="003461BD">
      <w:pPr>
        <w:shd w:val="clear" w:color="auto" w:fill="FFFFFF"/>
        <w:spacing w:after="120" w:line="360" w:lineRule="auto"/>
        <w:jc w:val="center"/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  <w:lang w:val="ru-RU"/>
        </w:rPr>
      </w:pPr>
      <w:r w:rsidRPr="00E90C25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  <w:lang w:val="ru-RU"/>
        </w:rPr>
        <w:t>РАЗРАБОТКА ЧИСЛЕННЫХ МЕТОДОВ И АЛГОРИТМОВ</w:t>
      </w:r>
      <w:r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  <w:lang w:val="ru-RU"/>
        </w:rPr>
        <w:t xml:space="preserve"> </w:t>
      </w:r>
      <w:r w:rsidRPr="00E90C25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  <w:lang w:val="ru-RU"/>
        </w:rPr>
        <w:t>ДЛЯ РАСЧЕТА ПОЛЯ ВЕТРОВЫХ ТЕЧЕНИЙ В ОЗЕРЕ ИССЫК-КУЛЬ</w:t>
      </w:r>
    </w:p>
    <w:p w:rsidR="006A491E" w:rsidRPr="003461BD" w:rsidRDefault="006A491E" w:rsidP="003461BD">
      <w:pPr>
        <w:spacing w:after="0" w:line="360" w:lineRule="auto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3461BD">
        <w:rPr>
          <w:rFonts w:ascii="Times New Roman" w:hAnsi="Times New Roman" w:cs="Times New Roman"/>
          <w:b/>
          <w:i/>
          <w:sz w:val="28"/>
          <w:szCs w:val="28"/>
        </w:rPr>
        <w:t xml:space="preserve">Turdushev I.A., </w:t>
      </w:r>
      <w:r w:rsidRPr="003461BD">
        <w:rPr>
          <w:rFonts w:ascii="Times New Roman" w:hAnsi="Times New Roman"/>
          <w:b/>
          <w:i/>
          <w:sz w:val="28"/>
          <w:szCs w:val="28"/>
        </w:rPr>
        <w:t>Sklyar S.N.</w:t>
      </w:r>
    </w:p>
    <w:p w:rsidR="00E90C25" w:rsidRDefault="003461BD" w:rsidP="00431B5C">
      <w:pPr>
        <w:spacing w:after="12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DEVELOPMENT OF NUMERICAL METHODS AND ALGORITHMS FOR CALCULATION OF WIND FLOWS’ FIELDS OF ISSYK-KUL LAKE</w:t>
      </w:r>
    </w:p>
    <w:p w:rsidR="00417B8E" w:rsidRDefault="00417B8E" w:rsidP="00431B5C">
      <w:pPr>
        <w:spacing w:after="120" w:line="360" w:lineRule="auto"/>
        <w:jc w:val="both"/>
        <w:rPr>
          <w:rFonts w:ascii="Times New Roman" w:hAnsi="Times New Roman" w:cs="Times New Roman"/>
          <w:i/>
          <w:sz w:val="28"/>
          <w:szCs w:val="28"/>
          <w:lang w:val="ru-RU"/>
        </w:rPr>
      </w:pPr>
      <w:r w:rsidRPr="00417B8E">
        <w:rPr>
          <w:rFonts w:ascii="Times New Roman" w:hAnsi="Times New Roman" w:cs="Times New Roman"/>
          <w:i/>
          <w:sz w:val="28"/>
          <w:szCs w:val="28"/>
          <w:lang w:val="ru-RU"/>
        </w:rPr>
        <w:t>УДК:</w:t>
      </w:r>
      <w:r w:rsidR="00424BC7">
        <w:rPr>
          <w:rFonts w:ascii="Times New Roman" w:hAnsi="Times New Roman" w:cs="Times New Roman"/>
          <w:i/>
          <w:sz w:val="28"/>
          <w:szCs w:val="28"/>
          <w:lang w:val="ru-RU"/>
        </w:rPr>
        <w:t xml:space="preserve"> </w:t>
      </w:r>
      <w:r w:rsidR="003D79BF">
        <w:rPr>
          <w:rFonts w:ascii="Times New Roman" w:hAnsi="Times New Roman" w:cs="Times New Roman"/>
          <w:i/>
          <w:sz w:val="28"/>
          <w:szCs w:val="28"/>
          <w:lang w:val="ru-RU"/>
        </w:rPr>
        <w:t>519.63: 532.5</w:t>
      </w:r>
    </w:p>
    <w:p w:rsidR="00CE345B" w:rsidRDefault="008E4B75" w:rsidP="006958C4">
      <w:pPr>
        <w:spacing w:after="0" w:line="36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  <w:highlight w:val="yellow"/>
          <w:lang w:val="ru-RU"/>
        </w:rPr>
      </w:pPr>
      <w:r w:rsidRPr="00DA47DA">
        <w:rPr>
          <w:rFonts w:ascii="Times New Roman" w:hAnsi="Times New Roman" w:cs="Times New Roman"/>
          <w:i/>
          <w:sz w:val="28"/>
          <w:szCs w:val="28"/>
          <w:highlight w:val="yellow"/>
          <w:lang w:val="ru-RU"/>
        </w:rPr>
        <w:t>Аннотация</w:t>
      </w:r>
    </w:p>
    <w:p w:rsidR="00CE345B" w:rsidRDefault="008E4B75" w:rsidP="006958C4">
      <w:pPr>
        <w:spacing w:after="0" w:line="36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  <w:highlight w:val="yellow"/>
          <w:lang w:val="ru-RU"/>
        </w:rPr>
      </w:pPr>
      <w:r w:rsidRPr="00DA47DA">
        <w:rPr>
          <w:rFonts w:ascii="Times New Roman" w:hAnsi="Times New Roman" w:cs="Times New Roman"/>
          <w:i/>
          <w:sz w:val="28"/>
          <w:szCs w:val="28"/>
          <w:highlight w:val="yellow"/>
          <w:lang w:val="ru-RU"/>
        </w:rPr>
        <w:t>на</w:t>
      </w:r>
    </w:p>
    <w:p w:rsidR="00CE345B" w:rsidRDefault="008E4B75" w:rsidP="006958C4">
      <w:pPr>
        <w:spacing w:after="0" w:line="36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  <w:highlight w:val="yellow"/>
          <w:lang w:val="ru-RU"/>
        </w:rPr>
      </w:pPr>
      <w:r w:rsidRPr="00DA47DA">
        <w:rPr>
          <w:rFonts w:ascii="Times New Roman" w:hAnsi="Times New Roman" w:cs="Times New Roman"/>
          <w:i/>
          <w:sz w:val="28"/>
          <w:szCs w:val="28"/>
          <w:highlight w:val="yellow"/>
          <w:lang w:val="ru-RU"/>
        </w:rPr>
        <w:t>кыргызском</w:t>
      </w:r>
    </w:p>
    <w:p w:rsidR="008E4B75" w:rsidRPr="00DA47DA" w:rsidRDefault="008E4B75" w:rsidP="006958C4">
      <w:pPr>
        <w:spacing w:after="0" w:line="36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  <w:highlight w:val="yellow"/>
          <w:lang w:val="ru-RU"/>
        </w:rPr>
      </w:pPr>
      <w:r w:rsidRPr="00DA47DA">
        <w:rPr>
          <w:rFonts w:ascii="Times New Roman" w:hAnsi="Times New Roman" w:cs="Times New Roman"/>
          <w:i/>
          <w:sz w:val="28"/>
          <w:szCs w:val="28"/>
          <w:highlight w:val="yellow"/>
          <w:lang w:val="ru-RU"/>
        </w:rPr>
        <w:t>языке.</w:t>
      </w:r>
    </w:p>
    <w:p w:rsidR="00AE3E3E" w:rsidRDefault="008E4B75" w:rsidP="006958C4">
      <w:pPr>
        <w:spacing w:after="0" w:line="360" w:lineRule="auto"/>
        <w:ind w:firstLine="567"/>
        <w:jc w:val="both"/>
        <w:rPr>
          <w:rFonts w:ascii="Times New Roman" w:hAnsi="Times New Roman" w:cs="Times New Roman"/>
          <w:b/>
          <w:i/>
          <w:sz w:val="28"/>
          <w:szCs w:val="28"/>
          <w:highlight w:val="yellow"/>
          <w:lang w:val="ru-RU"/>
        </w:rPr>
      </w:pPr>
      <w:r w:rsidRPr="00DA47DA">
        <w:rPr>
          <w:rFonts w:ascii="Times New Roman" w:hAnsi="Times New Roman" w:cs="Times New Roman"/>
          <w:b/>
          <w:i/>
          <w:sz w:val="28"/>
          <w:szCs w:val="28"/>
          <w:highlight w:val="yellow"/>
          <w:lang w:val="ru-RU"/>
        </w:rPr>
        <w:t>Негизги создор:</w:t>
      </w:r>
    </w:p>
    <w:p w:rsidR="00CE345B" w:rsidRDefault="008E4B75" w:rsidP="006958C4">
      <w:pPr>
        <w:spacing w:after="0" w:line="36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  <w:highlight w:val="yellow"/>
          <w:lang w:val="ru-RU"/>
        </w:rPr>
      </w:pPr>
      <w:r w:rsidRPr="00DA47DA">
        <w:rPr>
          <w:rFonts w:ascii="Times New Roman" w:hAnsi="Times New Roman" w:cs="Times New Roman"/>
          <w:i/>
          <w:sz w:val="28"/>
          <w:szCs w:val="28"/>
          <w:highlight w:val="yellow"/>
          <w:lang w:val="ru-RU"/>
        </w:rPr>
        <w:t>ключевые слова</w:t>
      </w:r>
    </w:p>
    <w:p w:rsidR="008E4B75" w:rsidRPr="0047610A" w:rsidRDefault="008E4B75" w:rsidP="00DA47DA">
      <w:pPr>
        <w:spacing w:after="12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DA47DA">
        <w:rPr>
          <w:rFonts w:ascii="Times New Roman" w:hAnsi="Times New Roman" w:cs="Times New Roman"/>
          <w:i/>
          <w:sz w:val="28"/>
          <w:szCs w:val="28"/>
          <w:highlight w:val="yellow"/>
          <w:lang w:val="ru-RU"/>
        </w:rPr>
        <w:t>на кыргызском</w:t>
      </w:r>
      <w:r w:rsidR="00AE3E3E">
        <w:rPr>
          <w:rFonts w:ascii="Times New Roman" w:hAnsi="Times New Roman" w:cs="Times New Roman"/>
          <w:i/>
          <w:sz w:val="28"/>
          <w:szCs w:val="28"/>
          <w:highlight w:val="yellow"/>
          <w:lang w:val="ru-RU"/>
        </w:rPr>
        <w:t xml:space="preserve"> </w:t>
      </w:r>
      <w:r w:rsidRPr="00DA47DA">
        <w:rPr>
          <w:rFonts w:ascii="Times New Roman" w:hAnsi="Times New Roman" w:cs="Times New Roman"/>
          <w:i/>
          <w:sz w:val="28"/>
          <w:szCs w:val="28"/>
          <w:highlight w:val="yellow"/>
          <w:lang w:val="ru-RU"/>
        </w:rPr>
        <w:t>языке.</w:t>
      </w:r>
    </w:p>
    <w:p w:rsidR="00DA47DA" w:rsidRDefault="002A28FC" w:rsidP="002A28FC">
      <w:pPr>
        <w:spacing w:after="0" w:line="360" w:lineRule="auto"/>
        <w:ind w:firstLine="567"/>
        <w:jc w:val="both"/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ru-RU"/>
        </w:rPr>
      </w:pPr>
      <w:r w:rsidRPr="002A28F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ru-RU"/>
        </w:rPr>
        <w:t xml:space="preserve">Разработаны </w:t>
      </w:r>
      <w:r w:rsidR="00B747DD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ru-RU"/>
        </w:rPr>
        <w:t xml:space="preserve">новые </w:t>
      </w:r>
      <w:r w:rsidRPr="002A28F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ru-RU"/>
        </w:rPr>
        <w:t>численные методы и алгоритмы для расчета поля скоростей в модели гидротермодинамики водоема. На примере озера Иссык-Куль проведены расчеты, демонстрирующие работу построенных численных методов.</w:t>
      </w:r>
    </w:p>
    <w:p w:rsidR="002A28FC" w:rsidRDefault="002A28FC" w:rsidP="00BB5073">
      <w:pPr>
        <w:spacing w:after="120" w:line="36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  <w:lang w:val="ru-RU"/>
        </w:rPr>
      </w:pPr>
      <w:r w:rsidRPr="00793BDE">
        <w:rPr>
          <w:rFonts w:ascii="Times New Roman" w:hAnsi="Times New Roman" w:cs="Times New Roman"/>
          <w:b/>
          <w:i/>
          <w:sz w:val="28"/>
          <w:szCs w:val="28"/>
          <w:lang w:val="ru-RU"/>
        </w:rPr>
        <w:t xml:space="preserve">Ключевые слова: </w:t>
      </w:r>
      <w:r w:rsidR="00793BDE" w:rsidRPr="00793BDE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ru-RU"/>
        </w:rPr>
        <w:t>математическое моделирование, гидродинамика водоемов, проекционный вариант интегро-интерполяционного метода</w:t>
      </w:r>
      <w:r w:rsidR="00793BDE" w:rsidRPr="00793BDE">
        <w:rPr>
          <w:rFonts w:ascii="Times New Roman" w:hAnsi="Times New Roman" w:cs="Times New Roman"/>
          <w:i/>
          <w:sz w:val="28"/>
          <w:szCs w:val="28"/>
          <w:lang w:val="ru-RU"/>
        </w:rPr>
        <w:t>.</w:t>
      </w:r>
    </w:p>
    <w:p w:rsidR="0069769C" w:rsidRPr="00DB0276" w:rsidRDefault="00DB0276" w:rsidP="0069769C">
      <w:pPr>
        <w:spacing w:after="0" w:line="36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DB0276">
        <w:rPr>
          <w:rFonts w:ascii="Times New Roman" w:hAnsi="Times New Roman" w:cs="Times New Roman"/>
          <w:i/>
          <w:sz w:val="28"/>
          <w:szCs w:val="28"/>
        </w:rPr>
        <w:lastRenderedPageBreak/>
        <w:t>New</w:t>
      </w:r>
      <w:r>
        <w:rPr>
          <w:rFonts w:ascii="Times New Roman" w:hAnsi="Times New Roman" w:cs="Times New Roman"/>
          <w:i/>
          <w:sz w:val="28"/>
          <w:szCs w:val="28"/>
        </w:rPr>
        <w:t xml:space="preserve"> numerical methods and algorithms for calculation of velocity field in the model of hydrothermodynamics of reservoir were developed. For the case of Issyk-Kul </w:t>
      </w:r>
      <w:r w:rsidR="00DB0A43">
        <w:rPr>
          <w:rFonts w:ascii="Times New Roman" w:hAnsi="Times New Roman" w:cs="Times New Roman"/>
          <w:i/>
          <w:sz w:val="28"/>
          <w:szCs w:val="28"/>
        </w:rPr>
        <w:t xml:space="preserve">lake </w:t>
      </w:r>
      <w:r>
        <w:rPr>
          <w:rFonts w:ascii="Times New Roman" w:hAnsi="Times New Roman" w:cs="Times New Roman"/>
          <w:i/>
          <w:sz w:val="28"/>
          <w:szCs w:val="28"/>
        </w:rPr>
        <w:t>calculations that demonstrated efficiency of the developed numerical methods were performed.</w:t>
      </w:r>
    </w:p>
    <w:p w:rsidR="0069769C" w:rsidRPr="0069769C" w:rsidRDefault="0069769C" w:rsidP="006349F1">
      <w:pPr>
        <w:spacing w:after="120" w:line="36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69769C">
        <w:rPr>
          <w:rFonts w:ascii="Times New Roman" w:hAnsi="Times New Roman" w:cs="Times New Roman"/>
          <w:b/>
          <w:i/>
          <w:sz w:val="28"/>
          <w:szCs w:val="28"/>
        </w:rPr>
        <w:t>Key words: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69769C">
        <w:rPr>
          <w:rFonts w:ascii="Times New Roman" w:hAnsi="Times New Roman" w:cs="Times New Roman"/>
          <w:i/>
          <w:sz w:val="28"/>
          <w:szCs w:val="28"/>
        </w:rPr>
        <w:t xml:space="preserve">mathematical modeling, hydrodynamics of reservoirs, </w:t>
      </w:r>
      <w:r w:rsidRPr="0069769C">
        <w:rPr>
          <w:rFonts w:ascii="Times New Roman" w:eastAsia="Calibri" w:hAnsi="Times New Roman" w:cs="Times New Roman"/>
          <w:i/>
          <w:sz w:val="28"/>
          <w:szCs w:val="28"/>
        </w:rPr>
        <w:t>projective variant of integro-interpolation method</w:t>
      </w:r>
      <w:r w:rsidRPr="0069769C">
        <w:rPr>
          <w:rFonts w:ascii="Times New Roman" w:hAnsi="Times New Roman" w:cs="Times New Roman"/>
          <w:i/>
          <w:sz w:val="28"/>
          <w:szCs w:val="28"/>
        </w:rPr>
        <w:t>.</w:t>
      </w:r>
    </w:p>
    <w:p w:rsidR="003224F1" w:rsidRPr="003224F1" w:rsidRDefault="00E15D88" w:rsidP="00330111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D622E">
        <w:rPr>
          <w:rFonts w:ascii="Times New Roman" w:hAnsi="Times New Roman" w:cs="Times New Roman"/>
          <w:b/>
          <w:sz w:val="28"/>
          <w:szCs w:val="28"/>
          <w:lang w:val="ru-RU"/>
        </w:rPr>
        <w:t xml:space="preserve">1. </w:t>
      </w:r>
      <w:r w:rsidR="005A6F64" w:rsidRPr="00CD622E">
        <w:rPr>
          <w:rFonts w:ascii="Times New Roman" w:hAnsi="Times New Roman" w:cs="Times New Roman"/>
          <w:b/>
          <w:sz w:val="28"/>
          <w:szCs w:val="28"/>
          <w:lang w:val="ru-RU"/>
        </w:rPr>
        <w:t>Постановка задачи</w:t>
      </w:r>
      <w:r w:rsidR="008B43B6" w:rsidRPr="00CD622E">
        <w:rPr>
          <w:rFonts w:ascii="Times New Roman" w:hAnsi="Times New Roman" w:cs="Times New Roman"/>
          <w:b/>
          <w:sz w:val="28"/>
          <w:szCs w:val="28"/>
          <w:lang w:val="ru-RU"/>
        </w:rPr>
        <w:t>.</w:t>
      </w:r>
    </w:p>
    <w:p w:rsidR="006349F1" w:rsidRPr="00CD622E" w:rsidRDefault="006349F1" w:rsidP="00330111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D622E">
        <w:rPr>
          <w:rFonts w:ascii="Times New Roman" w:hAnsi="Times New Roman" w:cs="Times New Roman"/>
          <w:sz w:val="28"/>
          <w:szCs w:val="28"/>
          <w:lang w:val="ru-RU"/>
        </w:rPr>
        <w:t xml:space="preserve">В общей постановке модель ветровых течений в водоеме описывается нестационарной начально-краевой задачей для системы нелинейных дифференциальных уравнений в частных производных [1]. </w:t>
      </w:r>
      <w:r w:rsidR="00475604" w:rsidRPr="00CD622E">
        <w:rPr>
          <w:rFonts w:ascii="Times New Roman" w:hAnsi="Times New Roman" w:cs="Times New Roman"/>
          <w:sz w:val="28"/>
          <w:szCs w:val="28"/>
          <w:lang w:val="ru-RU"/>
        </w:rPr>
        <w:t xml:space="preserve">В работе [2], учитывая специфику озера Иссык-Куль, данная общая модель была упрощена с использованием процедуры обезразмеривания. </w:t>
      </w:r>
      <w:r w:rsidR="004D4F1E" w:rsidRPr="00CD622E">
        <w:rPr>
          <w:rFonts w:ascii="Times New Roman" w:hAnsi="Times New Roman" w:cs="Times New Roman"/>
          <w:sz w:val="28"/>
          <w:szCs w:val="28"/>
          <w:lang w:val="ru-RU"/>
        </w:rPr>
        <w:t xml:space="preserve">При этом </w:t>
      </w:r>
      <w:r w:rsidR="00330111" w:rsidRPr="00CD622E">
        <w:rPr>
          <w:rFonts w:ascii="Times New Roman" w:hAnsi="Times New Roman" w:cs="Times New Roman"/>
          <w:sz w:val="28"/>
          <w:szCs w:val="28"/>
          <w:lang w:val="ru-RU"/>
        </w:rPr>
        <w:t>получилась следующая задача:</w:t>
      </w:r>
    </w:p>
    <w:p w:rsidR="00330111" w:rsidRPr="00EC6FBF" w:rsidRDefault="00330111" w:rsidP="00EC6FBF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EC6FBF">
        <w:rPr>
          <w:rFonts w:ascii="Times New Roman" w:hAnsi="Times New Roman" w:cs="Times New Roman"/>
          <w:sz w:val="28"/>
          <w:szCs w:val="28"/>
          <w:lang w:val="ru-RU"/>
        </w:rPr>
        <w:t>уравнения движения –</w:t>
      </w:r>
    </w:p>
    <w:p w:rsidR="00330111" w:rsidRPr="00EC6FBF" w:rsidRDefault="00330111" w:rsidP="00EC6FBF">
      <w:pPr>
        <w:pStyle w:val="MTDisplayEquation"/>
        <w:spacing w:line="360" w:lineRule="auto"/>
        <w:jc w:val="both"/>
        <w:rPr>
          <w:sz w:val="28"/>
          <w:szCs w:val="28"/>
        </w:rPr>
      </w:pPr>
      <w:r w:rsidRPr="00EC6FBF">
        <w:rPr>
          <w:sz w:val="28"/>
          <w:szCs w:val="28"/>
        </w:rPr>
        <w:tab/>
      </w:r>
      <w:r w:rsidRPr="00EC6FBF">
        <w:rPr>
          <w:position w:val="-34"/>
          <w:sz w:val="28"/>
          <w:szCs w:val="28"/>
        </w:rPr>
        <w:object w:dxaOrig="3620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0.75pt;height:41.25pt" o:ole="">
            <v:imagedata r:id="rId8" o:title=""/>
          </v:shape>
          <o:OLEObject Type="Embed" ProgID="Equation.DSMT4" ShapeID="_x0000_i1025" DrawAspect="Content" ObjectID="_1559222206" r:id="rId9"/>
        </w:object>
      </w:r>
      <w:r w:rsidRPr="00EC6FBF">
        <w:rPr>
          <w:sz w:val="28"/>
          <w:szCs w:val="28"/>
        </w:rPr>
        <w:tab/>
      </w:r>
      <w:r w:rsidR="00833966" w:rsidRPr="00EC6FBF">
        <w:rPr>
          <w:sz w:val="28"/>
          <w:szCs w:val="28"/>
        </w:rPr>
        <w:fldChar w:fldCharType="begin"/>
      </w:r>
      <w:r w:rsidRPr="00EC6FBF">
        <w:rPr>
          <w:sz w:val="28"/>
          <w:szCs w:val="28"/>
        </w:rPr>
        <w:instrText xml:space="preserve"> MACROBUTTON MTPlaceRef \* MERGEFORMAT </w:instrText>
      </w:r>
      <w:r w:rsidR="00833966" w:rsidRPr="00EC6FBF">
        <w:rPr>
          <w:sz w:val="28"/>
          <w:szCs w:val="28"/>
        </w:rPr>
        <w:fldChar w:fldCharType="begin"/>
      </w:r>
      <w:r w:rsidRPr="00EC6FBF">
        <w:rPr>
          <w:sz w:val="28"/>
          <w:szCs w:val="28"/>
        </w:rPr>
        <w:instrText xml:space="preserve"> SEQ MTEqn \h \* MERGEFORMAT </w:instrText>
      </w:r>
      <w:r w:rsidR="00833966" w:rsidRPr="00EC6FBF">
        <w:rPr>
          <w:sz w:val="28"/>
          <w:szCs w:val="28"/>
        </w:rPr>
        <w:fldChar w:fldCharType="end"/>
      </w:r>
      <w:bookmarkStart w:id="0" w:name="ZEqnNum647043"/>
      <w:r w:rsidRPr="00EC6FBF">
        <w:rPr>
          <w:sz w:val="28"/>
          <w:szCs w:val="28"/>
        </w:rPr>
        <w:instrText>(</w:instrText>
      </w:r>
      <w:fldSimple w:instr=" SEQ MTEqn \c \* Arabic \* MERGEFORMAT ">
        <w:r w:rsidR="00254F1A" w:rsidRPr="00254F1A">
          <w:rPr>
            <w:noProof/>
            <w:sz w:val="28"/>
            <w:szCs w:val="28"/>
          </w:rPr>
          <w:instrText>1</w:instrText>
        </w:r>
      </w:fldSimple>
      <w:r w:rsidRPr="00EC6FBF">
        <w:rPr>
          <w:sz w:val="28"/>
          <w:szCs w:val="28"/>
        </w:rPr>
        <w:instrText>)</w:instrText>
      </w:r>
      <w:bookmarkEnd w:id="0"/>
      <w:r w:rsidR="00833966" w:rsidRPr="00EC6FBF">
        <w:rPr>
          <w:sz w:val="28"/>
          <w:szCs w:val="28"/>
        </w:rPr>
        <w:fldChar w:fldCharType="end"/>
      </w:r>
    </w:p>
    <w:p w:rsidR="00330111" w:rsidRPr="00EC6FBF" w:rsidRDefault="00330111" w:rsidP="00EC6FBF">
      <w:pPr>
        <w:pStyle w:val="MTDisplayEquation"/>
        <w:spacing w:line="360" w:lineRule="auto"/>
        <w:jc w:val="both"/>
        <w:rPr>
          <w:sz w:val="28"/>
          <w:szCs w:val="28"/>
        </w:rPr>
      </w:pPr>
      <w:r w:rsidRPr="00EC6FBF">
        <w:rPr>
          <w:sz w:val="28"/>
          <w:szCs w:val="28"/>
        </w:rPr>
        <w:tab/>
      </w:r>
      <w:r w:rsidRPr="00EC6FBF">
        <w:rPr>
          <w:position w:val="-34"/>
          <w:sz w:val="28"/>
          <w:szCs w:val="28"/>
        </w:rPr>
        <w:object w:dxaOrig="3620" w:dyaOrig="820">
          <v:shape id="_x0000_i1026" type="#_x0000_t75" style="width:180.75pt;height:41.25pt" o:ole="">
            <v:imagedata r:id="rId10" o:title=""/>
          </v:shape>
          <o:OLEObject Type="Embed" ProgID="Equation.DSMT4" ShapeID="_x0000_i1026" DrawAspect="Content" ObjectID="_1559222207" r:id="rId11"/>
        </w:object>
      </w:r>
      <w:r w:rsidRPr="00EC6FBF">
        <w:rPr>
          <w:sz w:val="28"/>
          <w:szCs w:val="28"/>
        </w:rPr>
        <w:tab/>
      </w:r>
      <w:r w:rsidR="00833966" w:rsidRPr="00EC6FBF">
        <w:rPr>
          <w:sz w:val="28"/>
          <w:szCs w:val="28"/>
        </w:rPr>
        <w:fldChar w:fldCharType="begin"/>
      </w:r>
      <w:r w:rsidRPr="00EC6FBF">
        <w:rPr>
          <w:sz w:val="28"/>
          <w:szCs w:val="28"/>
        </w:rPr>
        <w:instrText xml:space="preserve"> MACROBUTTON MTPlaceRef \* MERGEFORMAT </w:instrText>
      </w:r>
      <w:r w:rsidR="00833966" w:rsidRPr="00EC6FBF">
        <w:rPr>
          <w:sz w:val="28"/>
          <w:szCs w:val="28"/>
        </w:rPr>
        <w:fldChar w:fldCharType="begin"/>
      </w:r>
      <w:r w:rsidRPr="00EC6FBF">
        <w:rPr>
          <w:sz w:val="28"/>
          <w:szCs w:val="28"/>
        </w:rPr>
        <w:instrText xml:space="preserve"> SEQ MTEqn \h \* MERGEFORMAT </w:instrText>
      </w:r>
      <w:r w:rsidR="00833966" w:rsidRPr="00EC6FBF">
        <w:rPr>
          <w:sz w:val="28"/>
          <w:szCs w:val="28"/>
        </w:rPr>
        <w:fldChar w:fldCharType="end"/>
      </w:r>
      <w:bookmarkStart w:id="1" w:name="ZEqnNum425507"/>
      <w:r w:rsidRPr="00EC6FBF">
        <w:rPr>
          <w:sz w:val="28"/>
          <w:szCs w:val="28"/>
        </w:rPr>
        <w:instrText>(</w:instrText>
      </w:r>
      <w:fldSimple w:instr=" SEQ MTEqn \c \* Arabic \* MERGEFORMAT ">
        <w:r w:rsidR="00254F1A" w:rsidRPr="00254F1A">
          <w:rPr>
            <w:noProof/>
            <w:sz w:val="28"/>
            <w:szCs w:val="28"/>
          </w:rPr>
          <w:instrText>2</w:instrText>
        </w:r>
      </w:fldSimple>
      <w:r w:rsidRPr="00EC6FBF">
        <w:rPr>
          <w:sz w:val="28"/>
          <w:szCs w:val="28"/>
        </w:rPr>
        <w:instrText>)</w:instrText>
      </w:r>
      <w:bookmarkEnd w:id="1"/>
      <w:r w:rsidR="00833966" w:rsidRPr="00EC6FBF">
        <w:rPr>
          <w:sz w:val="28"/>
          <w:szCs w:val="28"/>
        </w:rPr>
        <w:fldChar w:fldCharType="end"/>
      </w:r>
    </w:p>
    <w:p w:rsidR="00330111" w:rsidRPr="00EC6FBF" w:rsidRDefault="00330111" w:rsidP="00EC6FBF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EC6FBF">
        <w:rPr>
          <w:rFonts w:ascii="Times New Roman" w:hAnsi="Times New Roman" w:cs="Times New Roman"/>
          <w:sz w:val="28"/>
          <w:szCs w:val="28"/>
          <w:lang w:val="ru-RU"/>
        </w:rPr>
        <w:t>уравнение неразрывности несжимаемой жидкости –</w:t>
      </w:r>
    </w:p>
    <w:p w:rsidR="00330111" w:rsidRPr="00EC6FBF" w:rsidRDefault="00330111" w:rsidP="00EC6FBF">
      <w:pPr>
        <w:pStyle w:val="MTDisplayEquation"/>
        <w:spacing w:line="360" w:lineRule="auto"/>
        <w:jc w:val="both"/>
        <w:rPr>
          <w:sz w:val="28"/>
          <w:szCs w:val="28"/>
        </w:rPr>
      </w:pPr>
      <w:r w:rsidRPr="00EC6FBF">
        <w:rPr>
          <w:sz w:val="28"/>
          <w:szCs w:val="28"/>
        </w:rPr>
        <w:tab/>
      </w:r>
      <w:r w:rsidRPr="00EC6FBF">
        <w:rPr>
          <w:position w:val="-32"/>
          <w:sz w:val="28"/>
          <w:szCs w:val="28"/>
        </w:rPr>
        <w:object w:dxaOrig="2060" w:dyaOrig="760">
          <v:shape id="_x0000_i1027" type="#_x0000_t75" style="width:102.75pt;height:38.25pt" o:ole="">
            <v:imagedata r:id="rId12" o:title=""/>
          </v:shape>
          <o:OLEObject Type="Embed" ProgID="Equation.DSMT4" ShapeID="_x0000_i1027" DrawAspect="Content" ObjectID="_1559222208" r:id="rId13"/>
        </w:object>
      </w:r>
      <w:r w:rsidRPr="00EC6FBF">
        <w:rPr>
          <w:sz w:val="28"/>
          <w:szCs w:val="28"/>
        </w:rPr>
        <w:tab/>
      </w:r>
      <w:r w:rsidR="00833966" w:rsidRPr="00EC6FBF">
        <w:rPr>
          <w:sz w:val="28"/>
          <w:szCs w:val="28"/>
        </w:rPr>
        <w:fldChar w:fldCharType="begin"/>
      </w:r>
      <w:r w:rsidRPr="00EC6FBF">
        <w:rPr>
          <w:sz w:val="28"/>
          <w:szCs w:val="28"/>
        </w:rPr>
        <w:instrText xml:space="preserve"> MACROBUTTON MTPlaceRef \* MERGEFORMAT </w:instrText>
      </w:r>
      <w:r w:rsidR="00833966" w:rsidRPr="00EC6FBF">
        <w:rPr>
          <w:sz w:val="28"/>
          <w:szCs w:val="28"/>
        </w:rPr>
        <w:fldChar w:fldCharType="begin"/>
      </w:r>
      <w:r w:rsidRPr="00EC6FBF">
        <w:rPr>
          <w:sz w:val="28"/>
          <w:szCs w:val="28"/>
        </w:rPr>
        <w:instrText xml:space="preserve"> SEQ MTEqn \h \* MERGEFORMAT </w:instrText>
      </w:r>
      <w:r w:rsidR="00833966" w:rsidRPr="00EC6FBF">
        <w:rPr>
          <w:sz w:val="28"/>
          <w:szCs w:val="28"/>
        </w:rPr>
        <w:fldChar w:fldCharType="end"/>
      </w:r>
      <w:bookmarkStart w:id="2" w:name="ZEqnNum216602"/>
      <w:r w:rsidRPr="00EC6FBF">
        <w:rPr>
          <w:sz w:val="28"/>
          <w:szCs w:val="28"/>
        </w:rPr>
        <w:instrText>(</w:instrText>
      </w:r>
      <w:fldSimple w:instr=" SEQ MTEqn \c \* Arabic \* MERGEFORMAT ">
        <w:r w:rsidR="00254F1A" w:rsidRPr="00254F1A">
          <w:rPr>
            <w:noProof/>
            <w:sz w:val="28"/>
            <w:szCs w:val="28"/>
          </w:rPr>
          <w:instrText>3</w:instrText>
        </w:r>
      </w:fldSimple>
      <w:r w:rsidRPr="00EC6FBF">
        <w:rPr>
          <w:sz w:val="28"/>
          <w:szCs w:val="28"/>
        </w:rPr>
        <w:instrText>)</w:instrText>
      </w:r>
      <w:bookmarkEnd w:id="2"/>
      <w:r w:rsidR="00833966" w:rsidRPr="00EC6FBF">
        <w:rPr>
          <w:sz w:val="28"/>
          <w:szCs w:val="28"/>
        </w:rPr>
        <w:fldChar w:fldCharType="end"/>
      </w:r>
    </w:p>
    <w:p w:rsidR="00330111" w:rsidRPr="00EC6FBF" w:rsidRDefault="00330111" w:rsidP="00EC6FBF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EC6FBF">
        <w:rPr>
          <w:rFonts w:ascii="Times New Roman" w:hAnsi="Times New Roman" w:cs="Times New Roman"/>
          <w:sz w:val="28"/>
          <w:szCs w:val="28"/>
          <w:lang w:val="ru-RU"/>
        </w:rPr>
        <w:t>граничные условия –</w:t>
      </w:r>
    </w:p>
    <w:p w:rsidR="004D4F1E" w:rsidRPr="00EC6FBF" w:rsidRDefault="00A276F6" w:rsidP="00EC6FBF">
      <w:pPr>
        <w:pStyle w:val="MTDisplayEquation"/>
        <w:tabs>
          <w:tab w:val="clear" w:pos="4680"/>
          <w:tab w:val="clear" w:pos="9360"/>
          <w:tab w:val="left" w:pos="709"/>
          <w:tab w:val="right" w:pos="9361"/>
        </w:tabs>
        <w:spacing w:line="360" w:lineRule="auto"/>
        <w:jc w:val="both"/>
        <w:rPr>
          <w:sz w:val="28"/>
          <w:szCs w:val="28"/>
        </w:rPr>
      </w:pPr>
      <w:r w:rsidRPr="00EC6FBF">
        <w:rPr>
          <w:sz w:val="28"/>
          <w:szCs w:val="28"/>
        </w:rPr>
        <w:tab/>
      </w:r>
      <w:r w:rsidR="007369C3" w:rsidRPr="00EC6FBF">
        <w:rPr>
          <w:position w:val="-34"/>
          <w:sz w:val="28"/>
          <w:szCs w:val="28"/>
        </w:rPr>
        <w:object w:dxaOrig="6020" w:dyaOrig="820">
          <v:shape id="_x0000_i1028" type="#_x0000_t75" style="width:300.75pt;height:41.25pt" o:ole="">
            <v:imagedata r:id="rId14" o:title=""/>
          </v:shape>
          <o:OLEObject Type="Embed" ProgID="Equation.DSMT4" ShapeID="_x0000_i1028" DrawAspect="Content" ObjectID="_1559222209" r:id="rId15"/>
        </w:object>
      </w:r>
      <w:r w:rsidRPr="00EC6FBF">
        <w:rPr>
          <w:sz w:val="28"/>
          <w:szCs w:val="28"/>
        </w:rPr>
        <w:tab/>
      </w:r>
      <w:r w:rsidR="00833966" w:rsidRPr="00EC6FBF">
        <w:rPr>
          <w:sz w:val="28"/>
          <w:szCs w:val="28"/>
        </w:rPr>
        <w:fldChar w:fldCharType="begin"/>
      </w:r>
      <w:r w:rsidR="004D4F1E" w:rsidRPr="00EC6FBF">
        <w:rPr>
          <w:sz w:val="28"/>
          <w:szCs w:val="28"/>
        </w:rPr>
        <w:instrText xml:space="preserve"> MACROBUTTON MTPlaceRef \* MERGEFORMAT </w:instrText>
      </w:r>
      <w:r w:rsidR="00833966" w:rsidRPr="00EC6FBF">
        <w:rPr>
          <w:sz w:val="28"/>
          <w:szCs w:val="28"/>
        </w:rPr>
        <w:fldChar w:fldCharType="begin"/>
      </w:r>
      <w:r w:rsidR="004D4F1E" w:rsidRPr="00EC6FBF">
        <w:rPr>
          <w:sz w:val="28"/>
          <w:szCs w:val="28"/>
        </w:rPr>
        <w:instrText xml:space="preserve"> SEQ MTEqn \h \* MERGEFORMAT </w:instrText>
      </w:r>
      <w:r w:rsidR="00833966" w:rsidRPr="00EC6FBF">
        <w:rPr>
          <w:sz w:val="28"/>
          <w:szCs w:val="28"/>
        </w:rPr>
        <w:fldChar w:fldCharType="end"/>
      </w:r>
      <w:bookmarkStart w:id="3" w:name="ZEqnNum359941"/>
      <w:r w:rsidR="004D4F1E" w:rsidRPr="00EC6FBF">
        <w:rPr>
          <w:sz w:val="28"/>
          <w:szCs w:val="28"/>
        </w:rPr>
        <w:instrText>(</w:instrText>
      </w:r>
      <w:fldSimple w:instr=" SEQ MTEqn \c \* Arabic \* MERGEFORMAT ">
        <w:r w:rsidR="00254F1A" w:rsidRPr="00254F1A">
          <w:rPr>
            <w:noProof/>
            <w:sz w:val="28"/>
            <w:szCs w:val="28"/>
          </w:rPr>
          <w:instrText>4</w:instrText>
        </w:r>
      </w:fldSimple>
      <w:r w:rsidR="004D4F1E" w:rsidRPr="00EC6FBF">
        <w:rPr>
          <w:sz w:val="28"/>
          <w:szCs w:val="28"/>
        </w:rPr>
        <w:instrText>)</w:instrText>
      </w:r>
      <w:bookmarkEnd w:id="3"/>
      <w:r w:rsidR="00833966" w:rsidRPr="00EC6FBF">
        <w:rPr>
          <w:sz w:val="28"/>
          <w:szCs w:val="28"/>
        </w:rPr>
        <w:fldChar w:fldCharType="end"/>
      </w:r>
    </w:p>
    <w:p w:rsidR="004D4F1E" w:rsidRPr="00EC6FBF" w:rsidRDefault="00A276F6" w:rsidP="00EC6FBF">
      <w:pPr>
        <w:pStyle w:val="MTDisplayEquation"/>
        <w:tabs>
          <w:tab w:val="clear" w:pos="4680"/>
          <w:tab w:val="clear" w:pos="9360"/>
          <w:tab w:val="left" w:pos="709"/>
          <w:tab w:val="right" w:pos="9361"/>
        </w:tabs>
        <w:spacing w:line="360" w:lineRule="auto"/>
        <w:jc w:val="both"/>
        <w:rPr>
          <w:sz w:val="28"/>
          <w:szCs w:val="28"/>
        </w:rPr>
      </w:pPr>
      <w:r w:rsidRPr="00EC6FBF">
        <w:rPr>
          <w:sz w:val="28"/>
          <w:szCs w:val="28"/>
        </w:rPr>
        <w:tab/>
      </w:r>
      <w:r w:rsidR="007369C3" w:rsidRPr="00EC6FBF">
        <w:rPr>
          <w:position w:val="-34"/>
          <w:sz w:val="28"/>
          <w:szCs w:val="28"/>
        </w:rPr>
        <w:object w:dxaOrig="7980" w:dyaOrig="840">
          <v:shape id="_x0000_i1029" type="#_x0000_t75" style="width:398.25pt;height:42pt" o:ole="">
            <v:imagedata r:id="rId16" o:title=""/>
          </v:shape>
          <o:OLEObject Type="Embed" ProgID="Equation.DSMT4" ShapeID="_x0000_i1029" DrawAspect="Content" ObjectID="_1559222210" r:id="rId17"/>
        </w:object>
      </w:r>
      <w:r w:rsidRPr="00EC6FBF">
        <w:rPr>
          <w:sz w:val="28"/>
          <w:szCs w:val="28"/>
        </w:rPr>
        <w:tab/>
      </w:r>
      <w:r w:rsidR="00833966" w:rsidRPr="00EC6FBF">
        <w:rPr>
          <w:sz w:val="28"/>
          <w:szCs w:val="28"/>
        </w:rPr>
        <w:fldChar w:fldCharType="begin"/>
      </w:r>
      <w:r w:rsidR="004D4F1E" w:rsidRPr="00EC6FBF">
        <w:rPr>
          <w:sz w:val="28"/>
          <w:szCs w:val="28"/>
        </w:rPr>
        <w:instrText xml:space="preserve"> MACROBUTTON MTPlaceRef \* MERGEFORMAT </w:instrText>
      </w:r>
      <w:r w:rsidR="00833966" w:rsidRPr="00EC6FBF">
        <w:rPr>
          <w:sz w:val="28"/>
          <w:szCs w:val="28"/>
        </w:rPr>
        <w:fldChar w:fldCharType="begin"/>
      </w:r>
      <w:r w:rsidR="004D4F1E" w:rsidRPr="00EC6FBF">
        <w:rPr>
          <w:sz w:val="28"/>
          <w:szCs w:val="28"/>
        </w:rPr>
        <w:instrText xml:space="preserve"> SEQ MTEqn \h \* MERGEFORMAT </w:instrText>
      </w:r>
      <w:r w:rsidR="00833966" w:rsidRPr="00EC6FBF">
        <w:rPr>
          <w:sz w:val="28"/>
          <w:szCs w:val="28"/>
        </w:rPr>
        <w:fldChar w:fldCharType="end"/>
      </w:r>
      <w:bookmarkStart w:id="4" w:name="ZEqnNum984378"/>
      <w:r w:rsidR="004D4F1E" w:rsidRPr="00EC6FBF">
        <w:rPr>
          <w:sz w:val="28"/>
          <w:szCs w:val="28"/>
        </w:rPr>
        <w:instrText>(</w:instrText>
      </w:r>
      <w:fldSimple w:instr=" SEQ MTEqn \c \* Arabic \* MERGEFORMAT ">
        <w:r w:rsidR="00254F1A" w:rsidRPr="00254F1A">
          <w:rPr>
            <w:noProof/>
            <w:sz w:val="28"/>
            <w:szCs w:val="28"/>
          </w:rPr>
          <w:instrText>5</w:instrText>
        </w:r>
      </w:fldSimple>
      <w:r w:rsidR="004D4F1E" w:rsidRPr="00EC6FBF">
        <w:rPr>
          <w:sz w:val="28"/>
          <w:szCs w:val="28"/>
        </w:rPr>
        <w:instrText>)</w:instrText>
      </w:r>
      <w:bookmarkEnd w:id="4"/>
      <w:r w:rsidR="00833966" w:rsidRPr="00EC6FBF">
        <w:rPr>
          <w:sz w:val="28"/>
          <w:szCs w:val="28"/>
        </w:rPr>
        <w:fldChar w:fldCharType="end"/>
      </w:r>
    </w:p>
    <w:p w:rsidR="004D4F1E" w:rsidRPr="00CD622E" w:rsidRDefault="00A276F6" w:rsidP="003A0C1D">
      <w:pPr>
        <w:pStyle w:val="MTDisplayEquation"/>
        <w:tabs>
          <w:tab w:val="clear" w:pos="4680"/>
          <w:tab w:val="clear" w:pos="9360"/>
          <w:tab w:val="left" w:pos="709"/>
          <w:tab w:val="right" w:pos="9361"/>
        </w:tabs>
        <w:spacing w:line="360" w:lineRule="auto"/>
        <w:jc w:val="both"/>
        <w:rPr>
          <w:sz w:val="28"/>
          <w:szCs w:val="28"/>
        </w:rPr>
      </w:pPr>
      <w:r w:rsidRPr="00CD622E">
        <w:rPr>
          <w:sz w:val="28"/>
          <w:szCs w:val="28"/>
        </w:rPr>
        <w:lastRenderedPageBreak/>
        <w:tab/>
      </w:r>
      <w:r w:rsidR="007369C3" w:rsidRPr="00CD622E">
        <w:rPr>
          <w:position w:val="-16"/>
          <w:sz w:val="28"/>
          <w:szCs w:val="28"/>
        </w:rPr>
        <w:object w:dxaOrig="5160" w:dyaOrig="460">
          <v:shape id="_x0000_i1030" type="#_x0000_t75" style="width:258pt;height:23.25pt" o:ole="">
            <v:imagedata r:id="rId18" o:title=""/>
          </v:shape>
          <o:OLEObject Type="Embed" ProgID="Equation.DSMT4" ShapeID="_x0000_i1030" DrawAspect="Content" ObjectID="_1559222211" r:id="rId19"/>
        </w:object>
      </w:r>
      <w:r w:rsidRPr="00CD622E">
        <w:rPr>
          <w:sz w:val="28"/>
          <w:szCs w:val="28"/>
        </w:rPr>
        <w:tab/>
      </w:r>
      <w:r w:rsidR="00833966" w:rsidRPr="00CD622E">
        <w:rPr>
          <w:sz w:val="28"/>
          <w:szCs w:val="28"/>
        </w:rPr>
        <w:fldChar w:fldCharType="begin"/>
      </w:r>
      <w:r w:rsidR="004D4F1E" w:rsidRPr="00CD622E">
        <w:rPr>
          <w:sz w:val="28"/>
          <w:szCs w:val="28"/>
        </w:rPr>
        <w:instrText xml:space="preserve"> MACROBUTTON MTPlaceRef \* MERGEFORMAT </w:instrText>
      </w:r>
      <w:r w:rsidR="00833966" w:rsidRPr="00CD622E">
        <w:rPr>
          <w:sz w:val="28"/>
          <w:szCs w:val="28"/>
        </w:rPr>
        <w:fldChar w:fldCharType="begin"/>
      </w:r>
      <w:r w:rsidR="004D4F1E" w:rsidRPr="00CD622E">
        <w:rPr>
          <w:sz w:val="28"/>
          <w:szCs w:val="28"/>
        </w:rPr>
        <w:instrText xml:space="preserve"> SEQ MTEqn \h \* MERGEFORMAT </w:instrText>
      </w:r>
      <w:r w:rsidR="00833966" w:rsidRPr="00CD622E">
        <w:rPr>
          <w:sz w:val="28"/>
          <w:szCs w:val="28"/>
        </w:rPr>
        <w:fldChar w:fldCharType="end"/>
      </w:r>
      <w:bookmarkStart w:id="5" w:name="ZEqnNum882085"/>
      <w:r w:rsidR="004D4F1E" w:rsidRPr="00CD622E">
        <w:rPr>
          <w:sz w:val="28"/>
          <w:szCs w:val="28"/>
        </w:rPr>
        <w:instrText>(</w:instrText>
      </w:r>
      <w:fldSimple w:instr=" SEQ MTEqn \c \* Arabic \* MERGEFORMAT ">
        <w:r w:rsidR="00254F1A" w:rsidRPr="00254F1A">
          <w:rPr>
            <w:noProof/>
            <w:sz w:val="28"/>
            <w:szCs w:val="28"/>
          </w:rPr>
          <w:instrText>6</w:instrText>
        </w:r>
      </w:fldSimple>
      <w:r w:rsidR="004D4F1E" w:rsidRPr="00CD622E">
        <w:rPr>
          <w:sz w:val="28"/>
          <w:szCs w:val="28"/>
        </w:rPr>
        <w:instrText>)</w:instrText>
      </w:r>
      <w:bookmarkEnd w:id="5"/>
      <w:r w:rsidR="00833966" w:rsidRPr="00CD622E">
        <w:rPr>
          <w:sz w:val="28"/>
          <w:szCs w:val="28"/>
        </w:rPr>
        <w:fldChar w:fldCharType="end"/>
      </w:r>
    </w:p>
    <w:p w:rsidR="00330111" w:rsidRPr="00CD622E" w:rsidRDefault="00330111" w:rsidP="00330111">
      <w:pPr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  <w:lang w:val="ru-RU" w:eastAsia="zh-CN"/>
        </w:rPr>
      </w:pPr>
      <w:r w:rsidRPr="00CD622E">
        <w:rPr>
          <w:rFonts w:ascii="Times New Roman" w:hAnsi="Times New Roman" w:cs="Times New Roman"/>
          <w:sz w:val="28"/>
          <w:szCs w:val="28"/>
          <w:lang w:val="ru-RU" w:eastAsia="zh-CN"/>
        </w:rPr>
        <w:t>начальное условие –</w:t>
      </w:r>
    </w:p>
    <w:p w:rsidR="00330111" w:rsidRPr="00CD622E" w:rsidRDefault="00330111" w:rsidP="003A0C1D">
      <w:pPr>
        <w:pStyle w:val="MTDisplayEquation"/>
        <w:spacing w:line="360" w:lineRule="auto"/>
        <w:jc w:val="both"/>
        <w:rPr>
          <w:sz w:val="28"/>
          <w:szCs w:val="28"/>
        </w:rPr>
      </w:pPr>
      <w:r w:rsidRPr="00CD622E">
        <w:rPr>
          <w:sz w:val="28"/>
          <w:szCs w:val="28"/>
        </w:rPr>
        <w:tab/>
      </w:r>
      <w:r w:rsidRPr="00CD622E">
        <w:rPr>
          <w:position w:val="-12"/>
          <w:sz w:val="28"/>
          <w:szCs w:val="28"/>
        </w:rPr>
        <w:object w:dxaOrig="2320" w:dyaOrig="420">
          <v:shape id="_x0000_i1031" type="#_x0000_t75" style="width:116.25pt;height:21pt" o:ole="">
            <v:imagedata r:id="rId20" o:title=""/>
          </v:shape>
          <o:OLEObject Type="Embed" ProgID="Equation.DSMT4" ShapeID="_x0000_i1031" DrawAspect="Content" ObjectID="_1559222212" r:id="rId21"/>
        </w:object>
      </w:r>
      <w:r w:rsidRPr="00CD622E">
        <w:rPr>
          <w:sz w:val="28"/>
          <w:szCs w:val="28"/>
        </w:rPr>
        <w:tab/>
      </w:r>
      <w:r w:rsidR="00833966" w:rsidRPr="00CD622E">
        <w:rPr>
          <w:sz w:val="28"/>
          <w:szCs w:val="28"/>
        </w:rPr>
        <w:fldChar w:fldCharType="begin"/>
      </w:r>
      <w:r w:rsidRPr="00CD622E">
        <w:rPr>
          <w:sz w:val="28"/>
          <w:szCs w:val="28"/>
        </w:rPr>
        <w:instrText xml:space="preserve"> MACROBUTTON MTPlaceRef \* MERGEFORMAT </w:instrText>
      </w:r>
      <w:r w:rsidR="00833966" w:rsidRPr="00CD622E">
        <w:rPr>
          <w:sz w:val="28"/>
          <w:szCs w:val="28"/>
        </w:rPr>
        <w:fldChar w:fldCharType="begin"/>
      </w:r>
      <w:r w:rsidRPr="00CD622E">
        <w:rPr>
          <w:sz w:val="28"/>
          <w:szCs w:val="28"/>
        </w:rPr>
        <w:instrText xml:space="preserve"> SEQ MTEqn \h \* MERGEFORMAT </w:instrText>
      </w:r>
      <w:r w:rsidR="00833966" w:rsidRPr="00CD622E">
        <w:rPr>
          <w:sz w:val="28"/>
          <w:szCs w:val="28"/>
        </w:rPr>
        <w:fldChar w:fldCharType="end"/>
      </w:r>
      <w:bookmarkStart w:id="6" w:name="ZEqnNum870915"/>
      <w:r w:rsidRPr="00CD622E">
        <w:rPr>
          <w:sz w:val="28"/>
          <w:szCs w:val="28"/>
        </w:rPr>
        <w:instrText>(</w:instrText>
      </w:r>
      <w:fldSimple w:instr=" SEQ MTEqn \c \* Arabic \* MERGEFORMAT ">
        <w:r w:rsidR="00254F1A" w:rsidRPr="00254F1A">
          <w:rPr>
            <w:noProof/>
            <w:sz w:val="28"/>
            <w:szCs w:val="28"/>
          </w:rPr>
          <w:instrText>7</w:instrText>
        </w:r>
      </w:fldSimple>
      <w:r w:rsidRPr="00CD622E">
        <w:rPr>
          <w:sz w:val="28"/>
          <w:szCs w:val="28"/>
        </w:rPr>
        <w:instrText>)</w:instrText>
      </w:r>
      <w:bookmarkEnd w:id="6"/>
      <w:r w:rsidR="00833966" w:rsidRPr="00CD622E">
        <w:rPr>
          <w:sz w:val="28"/>
          <w:szCs w:val="28"/>
        </w:rPr>
        <w:fldChar w:fldCharType="end"/>
      </w:r>
    </w:p>
    <w:p w:rsidR="007369C3" w:rsidRPr="00CD622E" w:rsidRDefault="003A0C1D" w:rsidP="0033011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D622E">
        <w:rPr>
          <w:rFonts w:ascii="Times New Roman" w:hAnsi="Times New Roman" w:cs="Times New Roman"/>
          <w:sz w:val="28"/>
          <w:szCs w:val="28"/>
          <w:lang w:val="ru-RU"/>
        </w:rPr>
        <w:t>Данную задачу</w:t>
      </w:r>
      <w:r w:rsidR="00661BDB" w:rsidRPr="00CD622E">
        <w:rPr>
          <w:rFonts w:ascii="Times New Roman" w:hAnsi="Times New Roman" w:cs="Times New Roman"/>
          <w:sz w:val="28"/>
          <w:szCs w:val="28"/>
          <w:lang w:val="ru-RU"/>
        </w:rPr>
        <w:t>, в первом приближении, можно использовать для моделирования ветровых течений в озере Иссык-Куль.</w:t>
      </w:r>
    </w:p>
    <w:p w:rsidR="0032220E" w:rsidRPr="00C45B8F" w:rsidRDefault="00AF2F60" w:rsidP="00927816">
      <w:pPr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330111">
        <w:rPr>
          <w:rFonts w:ascii="Times New Roman" w:hAnsi="Times New Roman" w:cs="Times New Roman"/>
          <w:sz w:val="28"/>
          <w:szCs w:val="28"/>
          <w:lang w:val="ru-RU"/>
        </w:rPr>
        <w:t xml:space="preserve">Задача </w:t>
      </w:r>
      <w:r w:rsidR="00833966" w:rsidRPr="00330111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330111" w:rsidRPr="00330111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647043  \* MERGEFORMAT </w:instrText>
      </w:r>
      <w:fldSimple w:instr=" REF ZEqnNum647043 \! \* MERGEFORMAT "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254F1A" w:rsidRPr="00254F1A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</w:instrText>
        </w:r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833966" w:rsidRPr="00330111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330111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833966" w:rsidRPr="00330111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330111" w:rsidRPr="00330111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870915  \* MERGEFORMAT </w:instrText>
      </w:r>
      <w:fldSimple w:instr=" REF ZEqnNum870915 \! \* MERGEFORMAT "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254F1A" w:rsidRPr="00254F1A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7</w:instrText>
        </w:r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833966" w:rsidRPr="00330111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330111">
        <w:rPr>
          <w:rFonts w:ascii="Times New Roman" w:hAnsi="Times New Roman" w:cs="Times New Roman"/>
          <w:sz w:val="28"/>
          <w:szCs w:val="28"/>
          <w:lang w:val="ru-RU"/>
        </w:rPr>
        <w:t xml:space="preserve"> рассматривается</w:t>
      </w:r>
      <w:r w:rsidRPr="00AF2F60">
        <w:rPr>
          <w:rFonts w:ascii="Times New Roman" w:hAnsi="Times New Roman" w:cs="Times New Roman"/>
          <w:sz w:val="28"/>
          <w:szCs w:val="28"/>
          <w:lang w:val="ru-RU"/>
        </w:rPr>
        <w:t xml:space="preserve"> в трехмерной области </w:t>
      </w:r>
      <w:r w:rsidR="00D50511" w:rsidRPr="00D50511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4700" w:dyaOrig="380">
          <v:shape id="_x0000_i1032" type="#_x0000_t75" style="width:234.75pt;height:18.75pt" o:ole="">
            <v:imagedata r:id="rId22" o:title=""/>
          </v:shape>
          <o:OLEObject Type="Embed" ProgID="Equation.DSMT4" ShapeID="_x0000_i1032" DrawAspect="Content" ObjectID="_1559222213" r:id="rId23"/>
        </w:object>
      </w:r>
      <w:r w:rsidRPr="00AF2F60">
        <w:rPr>
          <w:rFonts w:ascii="Times New Roman" w:hAnsi="Times New Roman" w:cs="Times New Roman"/>
          <w:sz w:val="28"/>
          <w:szCs w:val="28"/>
          <w:lang w:val="ru-RU"/>
        </w:rPr>
        <w:t xml:space="preserve">, где </w:t>
      </w:r>
      <w:r w:rsidR="00D50511" w:rsidRPr="00D50511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380" w:dyaOrig="380">
          <v:shape id="_x0000_i1033" type="#_x0000_t75" style="width:18.75pt;height:18.75pt" o:ole="">
            <v:imagedata r:id="rId24" o:title=""/>
          </v:shape>
          <o:OLEObject Type="Embed" ProgID="Equation.DSMT4" ShapeID="_x0000_i1033" DrawAspect="Content" ObjectID="_1559222214" r:id="rId25"/>
        </w:object>
      </w:r>
      <w:r w:rsidRPr="00AF2F60">
        <w:rPr>
          <w:rFonts w:ascii="Times New Roman" w:hAnsi="Times New Roman" w:cs="Times New Roman"/>
          <w:sz w:val="28"/>
          <w:szCs w:val="28"/>
          <w:lang w:val="ru-RU"/>
        </w:rPr>
        <w:t xml:space="preserve"> – двумерная область, расположенная в плоскости </w:t>
      </w:r>
      <w:r w:rsidR="00D50511" w:rsidRPr="00D50511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840" w:dyaOrig="420">
          <v:shape id="_x0000_i1034" type="#_x0000_t75" style="width:42pt;height:21pt" o:ole="">
            <v:imagedata r:id="rId26" o:title=""/>
          </v:shape>
          <o:OLEObject Type="Embed" ProgID="Equation.DSMT4" ShapeID="_x0000_i1034" DrawAspect="Content" ObjectID="_1559222215" r:id="rId27"/>
        </w:object>
      </w:r>
      <w:r w:rsidRPr="00AF2F60">
        <w:rPr>
          <w:rFonts w:ascii="Times New Roman" w:hAnsi="Times New Roman" w:cs="Times New Roman"/>
          <w:sz w:val="28"/>
          <w:szCs w:val="28"/>
          <w:lang w:val="ru-RU"/>
        </w:rPr>
        <w:t xml:space="preserve"> (зеркало водоема); функция </w:t>
      </w:r>
      <w:r w:rsidR="00D50511" w:rsidRPr="00D50511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1320" w:dyaOrig="360">
          <v:shape id="_x0000_i1035" type="#_x0000_t75" style="width:66pt;height:18pt" o:ole="">
            <v:imagedata r:id="rId28" o:title=""/>
          </v:shape>
          <o:OLEObject Type="Embed" ProgID="Equation.DSMT4" ShapeID="_x0000_i1035" DrawAspect="Content" ObjectID="_1559222216" r:id="rId29"/>
        </w:object>
      </w:r>
      <w:r w:rsidRPr="00AF2F60">
        <w:rPr>
          <w:rFonts w:ascii="Times New Roman" w:hAnsi="Times New Roman" w:cs="Times New Roman"/>
          <w:sz w:val="28"/>
          <w:szCs w:val="28"/>
          <w:lang w:val="ru-RU"/>
        </w:rPr>
        <w:t xml:space="preserve"> описывает рельеф дна.</w:t>
      </w:r>
      <w:r w:rsidR="001D26C3">
        <w:rPr>
          <w:rFonts w:ascii="Times New Roman" w:hAnsi="Times New Roman" w:cs="Times New Roman"/>
          <w:sz w:val="28"/>
          <w:szCs w:val="28"/>
          <w:lang w:val="ru-RU"/>
        </w:rPr>
        <w:t xml:space="preserve"> В </w:t>
      </w:r>
      <w:r w:rsidR="00833966" w:rsidRPr="00330111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4A7F6D" w:rsidRPr="00330111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647043  \* MERGEFORMAT </w:instrText>
      </w:r>
      <w:fldSimple w:instr=" REF ZEqnNum647043 \! \* MERGEFORMAT "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254F1A" w:rsidRPr="00254F1A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</w:instrText>
        </w:r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833966" w:rsidRPr="00330111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4A7F6D" w:rsidRPr="00330111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833966" w:rsidRPr="00330111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4A7F6D" w:rsidRPr="00330111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870915  \* MERGEFORMAT </w:instrText>
      </w:r>
      <w:fldSimple w:instr=" REF ZEqnNum870915 \! \* MERGEFORMAT "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254F1A" w:rsidRPr="00254F1A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7</w:instrText>
        </w:r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833966" w:rsidRPr="00330111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1D26C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1D26C3" w:rsidRPr="007863C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приняты </w:t>
      </w:r>
      <w:r w:rsidR="00E57E9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следующие </w:t>
      </w:r>
      <w:r w:rsidR="001D26C3" w:rsidRPr="007863C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обозначения: </w:t>
      </w:r>
      <w:r w:rsidR="005A3494" w:rsidRPr="005A3494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800" w:dyaOrig="300">
          <v:shape id="_x0000_i1036" type="#_x0000_t75" style="width:39.75pt;height:15pt" o:ole="">
            <v:imagedata r:id="rId30" o:title=""/>
          </v:shape>
          <o:OLEObject Type="Embed" ProgID="Equation.DSMT4" ShapeID="_x0000_i1036" DrawAspect="Content" ObjectID="_1559222217" r:id="rId31"/>
        </w:object>
      </w:r>
      <w:r w:rsidR="001D26C3" w:rsidRPr="007863C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компоненты вектора скорости течений, соответствующие осям </w:t>
      </w:r>
      <w:r w:rsidR="00D50511" w:rsidRPr="00D50511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800" w:dyaOrig="300">
          <v:shape id="_x0000_i1037" type="#_x0000_t75" style="width:39.75pt;height:15pt" o:ole="">
            <v:imagedata r:id="rId32" o:title=""/>
          </v:shape>
          <o:OLEObject Type="Embed" ProgID="Equation.DSMT4" ShapeID="_x0000_i1037" DrawAspect="Content" ObjectID="_1559222218" r:id="rId33"/>
        </w:object>
      </w:r>
      <w:r w:rsidR="001D26C3" w:rsidRPr="007863C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; </w:t>
      </w:r>
      <w:r w:rsidR="00D50511" w:rsidRPr="00D50511">
        <w:rPr>
          <w:rFonts w:ascii="Times New Roman" w:eastAsia="Times New Roman" w:hAnsi="Times New Roman" w:cs="Times New Roman"/>
          <w:position w:val="-4"/>
          <w:sz w:val="28"/>
          <w:szCs w:val="28"/>
          <w:lang w:val="ru-RU" w:eastAsia="ru-RU"/>
        </w:rPr>
        <w:object w:dxaOrig="340" w:dyaOrig="340">
          <v:shape id="_x0000_i1038" type="#_x0000_t75" style="width:17.25pt;height:17.25pt" o:ole="">
            <v:imagedata r:id="rId34" o:title=""/>
          </v:shape>
          <o:OLEObject Type="Embed" ProgID="Equation.DSMT4" ShapeID="_x0000_i1038" DrawAspect="Content" ObjectID="_1559222219" r:id="rId35"/>
        </w:object>
      </w:r>
      <w:r w:rsidR="001D26C3" w:rsidRPr="007863C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давление на невозмущенной поверхности </w:t>
      </w:r>
      <w:r w:rsidR="00D50511" w:rsidRPr="00D50511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2140" w:dyaOrig="380">
          <v:shape id="_x0000_i1039" type="#_x0000_t75" style="width:107.25pt;height:18.75pt" o:ole="">
            <v:imagedata r:id="rId36" o:title=""/>
          </v:shape>
          <o:OLEObject Type="Embed" ProgID="Equation.DSMT4" ShapeID="_x0000_i1039" DrawAspect="Content" ObjectID="_1559222220" r:id="rId37"/>
        </w:object>
      </w:r>
      <w:r w:rsidR="001D26C3" w:rsidRPr="007863C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; </w:t>
      </w:r>
      <w:r w:rsidR="00D50511" w:rsidRPr="00D50511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320" w:dyaOrig="380">
          <v:shape id="_x0000_i1040" type="#_x0000_t75" style="width:15.75pt;height:18.75pt" o:ole="">
            <v:imagedata r:id="rId38" o:title=""/>
          </v:shape>
          <o:OLEObject Type="Embed" ProgID="Equation.DSMT4" ShapeID="_x0000_i1040" DrawAspect="Content" ObjectID="_1559222221" r:id="rId39"/>
        </w:object>
      </w:r>
      <w:r w:rsidR="001D26C3" w:rsidRPr="007863C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среднее значение плотности; </w:t>
      </w:r>
      <w:r w:rsidR="00D50511" w:rsidRPr="00D50511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1200" w:dyaOrig="360">
          <v:shape id="_x0000_i1041" type="#_x0000_t75" style="width:60pt;height:18pt" o:ole="">
            <v:imagedata r:id="rId40" o:title=""/>
          </v:shape>
          <o:OLEObject Type="Embed" ProgID="Equation.DSMT4" ShapeID="_x0000_i1041" DrawAspect="Content" ObjectID="_1559222222" r:id="rId41"/>
        </w:object>
      </w:r>
      <w:r w:rsidR="001D26C3" w:rsidRPr="007863C6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t xml:space="preserve"> </w:t>
      </w:r>
      <w:r w:rsidR="001D26C3" w:rsidRPr="007863C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– параметр Кориолиса; </w:t>
      </w:r>
      <w:r w:rsidR="00D50511" w:rsidRPr="00D50511">
        <w:rPr>
          <w:rFonts w:ascii="Times New Roman" w:eastAsia="Times New Roman" w:hAnsi="Times New Roman" w:cs="Times New Roman"/>
          <w:position w:val="-6"/>
          <w:sz w:val="28"/>
          <w:szCs w:val="28"/>
          <w:lang w:val="ru-RU" w:eastAsia="ru-RU"/>
        </w:rPr>
        <w:object w:dxaOrig="220" w:dyaOrig="300">
          <v:shape id="_x0000_i1042" type="#_x0000_t75" style="width:11.25pt;height:15pt" o:ole="">
            <v:imagedata r:id="rId42" o:title=""/>
          </v:shape>
          <o:OLEObject Type="Embed" ProgID="Equation.DSMT4" ShapeID="_x0000_i1042" DrawAspect="Content" ObjectID="_1559222223" r:id="rId43"/>
        </w:object>
      </w:r>
      <w:r w:rsidR="001D26C3" w:rsidRPr="007863C6">
        <w:rPr>
          <w:rFonts w:ascii="Times New Roman" w:eastAsia="Times New Roman" w:hAnsi="Times New Roman" w:cs="Times New Roman"/>
          <w:position w:val="-6"/>
          <w:sz w:val="28"/>
          <w:szCs w:val="28"/>
          <w:lang w:val="ru-RU" w:eastAsia="ru-RU"/>
        </w:rPr>
        <w:t xml:space="preserve"> </w:t>
      </w:r>
      <w:r w:rsidR="00D50511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– коэффициент </w:t>
      </w:r>
      <w:r w:rsidR="001D26C3" w:rsidRPr="007863C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вертикальной турбулентной вязкости; </w:t>
      </w:r>
      <w:r w:rsidR="00D50511" w:rsidRPr="00D50511">
        <w:rPr>
          <w:rFonts w:ascii="Times New Roman" w:eastAsia="Times New Roman" w:hAnsi="Times New Roman" w:cs="Times New Roman"/>
          <w:position w:val="-18"/>
          <w:sz w:val="28"/>
          <w:szCs w:val="28"/>
          <w:lang w:val="ru-RU" w:eastAsia="ru-RU"/>
        </w:rPr>
        <w:object w:dxaOrig="1300" w:dyaOrig="499">
          <v:shape id="_x0000_i1043" type="#_x0000_t75" style="width:65.25pt;height:24.75pt" o:ole="">
            <v:imagedata r:id="rId44" o:title=""/>
          </v:shape>
          <o:OLEObject Type="Embed" ProgID="Equation.DSMT4" ShapeID="_x0000_i1043" DrawAspect="Content" ObjectID="_1559222224" r:id="rId45"/>
        </w:object>
      </w:r>
      <w:r w:rsidR="001D26C3" w:rsidRPr="007863C6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1D26C3" w:rsidRPr="007863C6">
        <w:rPr>
          <w:rFonts w:ascii="Times New Roman" w:hAnsi="Times New Roman" w:cs="Times New Roman"/>
          <w:bCs/>
          <w:sz w:val="28"/>
          <w:szCs w:val="28"/>
          <w:lang w:val="ru-RU"/>
        </w:rPr>
        <w:t>–</w:t>
      </w:r>
      <w:r w:rsidR="001D26C3" w:rsidRPr="007863C6">
        <w:rPr>
          <w:rFonts w:ascii="Times New Roman" w:hAnsi="Times New Roman" w:cs="Times New Roman"/>
          <w:sz w:val="28"/>
          <w:szCs w:val="28"/>
          <w:lang w:val="ru-RU"/>
        </w:rPr>
        <w:t xml:space="preserve"> вектор внешней нормали к боковой вертикальной границе области </w:t>
      </w:r>
      <w:r w:rsidR="00D50511" w:rsidRPr="00D50511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279" w:dyaOrig="279">
          <v:shape id="_x0000_i1044" type="#_x0000_t75" style="width:14.25pt;height:14.25pt" o:ole="">
            <v:imagedata r:id="rId46" o:title=""/>
          </v:shape>
          <o:OLEObject Type="Embed" ProgID="Equation.DSMT4" ShapeID="_x0000_i1044" DrawAspect="Content" ObjectID="_1559222225" r:id="rId47"/>
        </w:object>
      </w:r>
      <w:r w:rsidR="001D26C3" w:rsidRPr="007863C6">
        <w:rPr>
          <w:rFonts w:ascii="Times New Roman" w:hAnsi="Times New Roman" w:cs="Times New Roman"/>
          <w:sz w:val="28"/>
          <w:szCs w:val="28"/>
          <w:lang w:val="ru-RU"/>
        </w:rPr>
        <w:t xml:space="preserve">; </w:t>
      </w:r>
      <w:r w:rsidR="00D50511" w:rsidRPr="00D50511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639" w:dyaOrig="420">
          <v:shape id="_x0000_i1045" type="#_x0000_t75" style="width:32.25pt;height:21pt" o:ole="">
            <v:imagedata r:id="rId48" o:title=""/>
          </v:shape>
          <o:OLEObject Type="Embed" ProgID="Equation.DSMT4" ShapeID="_x0000_i1045" DrawAspect="Content" ObjectID="_1559222226" r:id="rId49"/>
        </w:object>
      </w:r>
      <w:r w:rsidR="001D26C3" w:rsidRPr="007863C6">
        <w:rPr>
          <w:rFonts w:ascii="Times New Roman" w:hAnsi="Times New Roman" w:cs="Times New Roman"/>
          <w:sz w:val="28"/>
          <w:szCs w:val="28"/>
          <w:lang w:val="ru-RU"/>
        </w:rPr>
        <w:t xml:space="preserve"> – </w:t>
      </w:r>
      <w:r w:rsidR="001D26C3" w:rsidRPr="0032220E">
        <w:rPr>
          <w:rFonts w:ascii="Times New Roman" w:hAnsi="Times New Roman" w:cs="Times New Roman"/>
          <w:sz w:val="28"/>
          <w:szCs w:val="28"/>
          <w:lang w:val="ru-RU"/>
        </w:rPr>
        <w:t>компоненты касательного напряжения трения ветра.</w:t>
      </w:r>
      <w:r w:rsidR="0032220E" w:rsidRPr="0032220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gramStart"/>
      <w:r w:rsidR="0032220E" w:rsidRPr="0032220E">
        <w:rPr>
          <w:rFonts w:ascii="Times New Roman" w:hAnsi="Times New Roman" w:cs="Times New Roman"/>
          <w:sz w:val="28"/>
          <w:szCs w:val="28"/>
          <w:lang w:val="ru-RU"/>
        </w:rPr>
        <w:t xml:space="preserve">В </w:t>
      </w:r>
      <w:r w:rsidR="00833966" w:rsidRPr="0032220E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32220E" w:rsidRPr="0032220E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882085  \* MERGEFORMAT </w:instrText>
      </w:r>
      <w:fldSimple w:instr=" REF ZEqnNum882085 \! \* MERGEFORMAT "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254F1A" w:rsidRPr="00254F1A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6</w:instrText>
        </w:r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833966" w:rsidRPr="0032220E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32220E" w:rsidRPr="004A7F6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32220E" w:rsidRPr="0032220E">
        <w:rPr>
          <w:rFonts w:ascii="Times New Roman" w:hAnsi="Times New Roman" w:cs="Times New Roman"/>
          <w:sz w:val="28"/>
          <w:szCs w:val="28"/>
          <w:lang w:val="ru-RU"/>
        </w:rPr>
        <w:t>присутствуют</w:t>
      </w:r>
      <w:proofErr w:type="gramEnd"/>
      <w:r w:rsidR="0032220E" w:rsidRPr="0032220E">
        <w:rPr>
          <w:rFonts w:ascii="Times New Roman" w:hAnsi="Times New Roman" w:cs="Times New Roman"/>
          <w:sz w:val="28"/>
          <w:szCs w:val="28"/>
          <w:lang w:val="ru-RU"/>
        </w:rPr>
        <w:t xml:space="preserve"> интегральные </w:t>
      </w:r>
      <w:r w:rsidR="0032220E" w:rsidRPr="00C45B8F">
        <w:rPr>
          <w:rFonts w:ascii="Times New Roman" w:hAnsi="Times New Roman" w:cs="Times New Roman"/>
          <w:sz w:val="28"/>
          <w:szCs w:val="28"/>
          <w:lang w:val="ru-RU"/>
        </w:rPr>
        <w:t>скорости:</w:t>
      </w:r>
    </w:p>
    <w:p w:rsidR="0032220E" w:rsidRPr="00C45B8F" w:rsidRDefault="0032220E" w:rsidP="0032220E">
      <w:pPr>
        <w:pStyle w:val="MTDisplayEquation"/>
        <w:spacing w:line="360" w:lineRule="auto"/>
        <w:rPr>
          <w:sz w:val="28"/>
          <w:szCs w:val="28"/>
        </w:rPr>
      </w:pPr>
      <w:r w:rsidRPr="00C45B8F">
        <w:rPr>
          <w:sz w:val="28"/>
          <w:szCs w:val="28"/>
        </w:rPr>
        <w:tab/>
      </w:r>
      <w:r w:rsidRPr="00C45B8F">
        <w:rPr>
          <w:position w:val="-36"/>
          <w:sz w:val="28"/>
          <w:szCs w:val="28"/>
        </w:rPr>
        <w:object w:dxaOrig="6880" w:dyaOrig="859">
          <v:shape id="_x0000_i1046" type="#_x0000_t75" style="width:344.25pt;height:42.75pt" o:ole="">
            <v:imagedata r:id="rId50" o:title=""/>
          </v:shape>
          <o:OLEObject Type="Embed" ProgID="Equation.DSMT4" ShapeID="_x0000_i1046" DrawAspect="Content" ObjectID="_1559222227" r:id="rId51"/>
        </w:object>
      </w:r>
      <w:r w:rsidRPr="00C45B8F">
        <w:rPr>
          <w:sz w:val="28"/>
          <w:szCs w:val="28"/>
        </w:rPr>
        <w:tab/>
      </w:r>
      <w:r w:rsidR="00833966" w:rsidRPr="00C45B8F">
        <w:rPr>
          <w:sz w:val="28"/>
          <w:szCs w:val="28"/>
        </w:rPr>
        <w:fldChar w:fldCharType="begin"/>
      </w:r>
      <w:r w:rsidRPr="00C45B8F">
        <w:rPr>
          <w:sz w:val="28"/>
          <w:szCs w:val="28"/>
        </w:rPr>
        <w:instrText xml:space="preserve"> MACROBUTTON MTPlaceRef \* MERGEFORMAT </w:instrText>
      </w:r>
      <w:r w:rsidR="00833966" w:rsidRPr="00C45B8F">
        <w:rPr>
          <w:sz w:val="28"/>
          <w:szCs w:val="28"/>
        </w:rPr>
        <w:fldChar w:fldCharType="begin"/>
      </w:r>
      <w:r w:rsidRPr="00C45B8F">
        <w:rPr>
          <w:sz w:val="28"/>
          <w:szCs w:val="28"/>
        </w:rPr>
        <w:instrText xml:space="preserve"> SEQ MTEqn \h \* MERGEFORMAT </w:instrText>
      </w:r>
      <w:r w:rsidR="00833966" w:rsidRPr="00C45B8F">
        <w:rPr>
          <w:sz w:val="28"/>
          <w:szCs w:val="28"/>
        </w:rPr>
        <w:fldChar w:fldCharType="end"/>
      </w:r>
      <w:bookmarkStart w:id="7" w:name="ZEqnNum587934"/>
      <w:r w:rsidRPr="00C45B8F">
        <w:rPr>
          <w:sz w:val="28"/>
          <w:szCs w:val="28"/>
        </w:rPr>
        <w:instrText>(</w:instrText>
      </w:r>
      <w:fldSimple w:instr=" SEQ MTEqn \c \* Arabic \* MERGEFORMAT ">
        <w:r w:rsidR="00254F1A" w:rsidRPr="00C45B8F">
          <w:rPr>
            <w:noProof/>
            <w:sz w:val="28"/>
            <w:szCs w:val="28"/>
          </w:rPr>
          <w:instrText>8</w:instrText>
        </w:r>
      </w:fldSimple>
      <w:r w:rsidRPr="00C45B8F">
        <w:rPr>
          <w:sz w:val="28"/>
          <w:szCs w:val="28"/>
        </w:rPr>
        <w:instrText>)</w:instrText>
      </w:r>
      <w:bookmarkEnd w:id="7"/>
      <w:r w:rsidR="00833966" w:rsidRPr="00C45B8F">
        <w:rPr>
          <w:sz w:val="28"/>
          <w:szCs w:val="28"/>
        </w:rPr>
        <w:fldChar w:fldCharType="end"/>
      </w:r>
    </w:p>
    <w:p w:rsidR="0032220E" w:rsidRPr="00C45B8F" w:rsidRDefault="0032220E" w:rsidP="0032220E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SimSun" w:hAnsi="Times New Roman" w:cs="Times New Roman"/>
          <w:sz w:val="28"/>
          <w:szCs w:val="28"/>
          <w:lang w:val="ru-RU" w:eastAsia="zh-CN"/>
        </w:rPr>
      </w:pPr>
      <w:proofErr w:type="gramStart"/>
      <w:r w:rsidRPr="00C45B8F">
        <w:rPr>
          <w:rFonts w:ascii="Times New Roman" w:hAnsi="Times New Roman" w:cs="Times New Roman"/>
          <w:sz w:val="28"/>
          <w:szCs w:val="28"/>
          <w:lang w:val="ru-RU"/>
        </w:rPr>
        <w:t>а в</w:t>
      </w:r>
      <w:r w:rsidRPr="00C45B8F">
        <w:rPr>
          <w:rFonts w:ascii="Times New Roman" w:eastAsia="SimSun" w:hAnsi="Times New Roman" w:cs="Times New Roman"/>
          <w:sz w:val="28"/>
          <w:szCs w:val="28"/>
          <w:lang w:val="ru-RU" w:eastAsia="zh-CN"/>
        </w:rPr>
        <w:t xml:space="preserve"> </w:t>
      </w:r>
      <w:r w:rsidR="00833966" w:rsidRPr="00C45B8F">
        <w:rPr>
          <w:rFonts w:ascii="Times New Roman" w:eastAsia="SimSun" w:hAnsi="Times New Roman" w:cs="Times New Roman"/>
          <w:sz w:val="28"/>
          <w:szCs w:val="28"/>
          <w:lang w:val="ru-RU" w:eastAsia="zh-CN"/>
        </w:rPr>
        <w:fldChar w:fldCharType="begin"/>
      </w:r>
      <w:r w:rsidRPr="00C45B8F">
        <w:rPr>
          <w:rFonts w:ascii="Times New Roman" w:eastAsia="SimSun" w:hAnsi="Times New Roman" w:cs="Times New Roman"/>
          <w:sz w:val="28"/>
          <w:szCs w:val="28"/>
          <w:lang w:val="ru-RU" w:eastAsia="zh-CN"/>
        </w:rPr>
        <w:instrText xml:space="preserve"> GOTOBUTTON ZEqnNum984378  \* MERGEFORMAT </w:instrText>
      </w:r>
      <w:fldSimple w:instr=" REF ZEqnNum984378 \! \* MERGEFORMAT ">
        <w:r w:rsidR="00254F1A" w:rsidRPr="00C45B8F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254F1A" w:rsidRPr="00C45B8F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5</w:instrText>
        </w:r>
        <w:r w:rsidR="00254F1A" w:rsidRPr="00C45B8F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833966" w:rsidRPr="00C45B8F">
        <w:rPr>
          <w:rFonts w:ascii="Times New Roman" w:eastAsia="SimSun" w:hAnsi="Times New Roman" w:cs="Times New Roman"/>
          <w:sz w:val="28"/>
          <w:szCs w:val="28"/>
          <w:lang w:val="ru-RU" w:eastAsia="zh-CN"/>
        </w:rPr>
        <w:fldChar w:fldCharType="end"/>
      </w:r>
      <w:r w:rsidRPr="00C45B8F">
        <w:rPr>
          <w:rFonts w:ascii="Times New Roman" w:eastAsia="SimSun" w:hAnsi="Times New Roman" w:cs="Times New Roman"/>
          <w:sz w:val="28"/>
          <w:szCs w:val="28"/>
          <w:lang w:val="ru-RU" w:eastAsia="zh-CN"/>
        </w:rPr>
        <w:t xml:space="preserve"> принимается параметризация придонного трения следующего вида [3]:</w:t>
      </w:r>
      <w:proofErr w:type="gramEnd"/>
    </w:p>
    <w:p w:rsidR="007369C3" w:rsidRPr="00C45B8F" w:rsidRDefault="0032220E" w:rsidP="00FE21F9">
      <w:pPr>
        <w:pStyle w:val="MTDisplayEquation"/>
        <w:spacing w:line="360" w:lineRule="auto"/>
        <w:rPr>
          <w:sz w:val="28"/>
          <w:szCs w:val="28"/>
        </w:rPr>
      </w:pPr>
      <w:r w:rsidRPr="00C45B8F">
        <w:rPr>
          <w:sz w:val="28"/>
          <w:szCs w:val="28"/>
        </w:rPr>
        <w:tab/>
      </w:r>
      <w:r w:rsidRPr="00C45B8F">
        <w:rPr>
          <w:position w:val="-16"/>
          <w:sz w:val="28"/>
          <w:szCs w:val="28"/>
        </w:rPr>
        <w:object w:dxaOrig="3519" w:dyaOrig="460">
          <v:shape id="_x0000_i1047" type="#_x0000_t75" style="width:176.25pt;height:23.25pt" o:ole="">
            <v:imagedata r:id="rId52" o:title=""/>
          </v:shape>
          <o:OLEObject Type="Embed" ProgID="Equation.DSMT4" ShapeID="_x0000_i1047" DrawAspect="Content" ObjectID="_1559222228" r:id="rId53"/>
        </w:object>
      </w:r>
      <w:r w:rsidRPr="00C45B8F">
        <w:rPr>
          <w:sz w:val="28"/>
          <w:szCs w:val="28"/>
        </w:rPr>
        <w:tab/>
      </w:r>
      <w:r w:rsidR="00833966" w:rsidRPr="00C45B8F">
        <w:rPr>
          <w:sz w:val="28"/>
          <w:szCs w:val="28"/>
        </w:rPr>
        <w:fldChar w:fldCharType="begin"/>
      </w:r>
      <w:r w:rsidRPr="00C45B8F">
        <w:rPr>
          <w:sz w:val="28"/>
          <w:szCs w:val="28"/>
        </w:rPr>
        <w:instrText xml:space="preserve"> MACROBUTTON MTPlaceRef \* MERGEFORMAT </w:instrText>
      </w:r>
      <w:r w:rsidR="00833966" w:rsidRPr="00C45B8F">
        <w:rPr>
          <w:sz w:val="28"/>
          <w:szCs w:val="28"/>
        </w:rPr>
        <w:fldChar w:fldCharType="begin"/>
      </w:r>
      <w:r w:rsidRPr="00C45B8F">
        <w:rPr>
          <w:sz w:val="28"/>
          <w:szCs w:val="28"/>
        </w:rPr>
        <w:instrText xml:space="preserve"> SEQ MTEqn \h \* MERGEFORMAT </w:instrText>
      </w:r>
      <w:r w:rsidR="00833966" w:rsidRPr="00C45B8F">
        <w:rPr>
          <w:sz w:val="28"/>
          <w:szCs w:val="28"/>
        </w:rPr>
        <w:fldChar w:fldCharType="end"/>
      </w:r>
      <w:bookmarkStart w:id="8" w:name="ZEqnNum343893"/>
      <w:r w:rsidRPr="00C45B8F">
        <w:rPr>
          <w:sz w:val="28"/>
          <w:szCs w:val="28"/>
        </w:rPr>
        <w:instrText>(</w:instrText>
      </w:r>
      <w:fldSimple w:instr=" SEQ MTEqn \c \* Arabic \* MERGEFORMAT ">
        <w:r w:rsidR="00254F1A" w:rsidRPr="00C45B8F">
          <w:rPr>
            <w:noProof/>
            <w:sz w:val="28"/>
            <w:szCs w:val="28"/>
          </w:rPr>
          <w:instrText>9</w:instrText>
        </w:r>
      </w:fldSimple>
      <w:r w:rsidRPr="00C45B8F">
        <w:rPr>
          <w:sz w:val="28"/>
          <w:szCs w:val="28"/>
        </w:rPr>
        <w:instrText>)</w:instrText>
      </w:r>
      <w:bookmarkEnd w:id="8"/>
      <w:r w:rsidR="00833966" w:rsidRPr="00C45B8F">
        <w:rPr>
          <w:sz w:val="28"/>
          <w:szCs w:val="28"/>
        </w:rPr>
        <w:fldChar w:fldCharType="end"/>
      </w:r>
    </w:p>
    <w:p w:rsidR="0032220E" w:rsidRPr="0032220E" w:rsidRDefault="00BA1E76" w:rsidP="0032220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В настоящей работе для задачи </w:t>
      </w:r>
      <w:r w:rsidR="00833966" w:rsidRPr="00330111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266BCF" w:rsidRPr="00330111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647043  \* MERGEFORMAT </w:instrText>
      </w:r>
      <w:fldSimple w:instr=" REF ZEqnNum647043 \! \* MERGEFORMAT "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254F1A" w:rsidRPr="00254F1A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</w:instrText>
        </w:r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833966" w:rsidRPr="00330111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266BCF" w:rsidRPr="00330111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833966" w:rsidRPr="00330111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266BCF" w:rsidRPr="00330111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870915  \* MERGEFORMAT </w:instrText>
      </w:r>
      <w:fldSimple w:instr=" REF ZEqnNum870915 \! \* MERGEFORMAT "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254F1A" w:rsidRPr="00254F1A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7</w:instrText>
        </w:r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833966" w:rsidRPr="00330111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C24E0">
        <w:rPr>
          <w:rFonts w:ascii="Times New Roman" w:hAnsi="Times New Roman" w:cs="Times New Roman"/>
          <w:sz w:val="28"/>
          <w:szCs w:val="28"/>
          <w:lang w:val="ru-RU"/>
        </w:rPr>
        <w:t>предлагаются</w:t>
      </w:r>
      <w:r w:rsidR="0039136B">
        <w:rPr>
          <w:rFonts w:ascii="Times New Roman" w:hAnsi="Times New Roman" w:cs="Times New Roman"/>
          <w:sz w:val="28"/>
          <w:szCs w:val="28"/>
          <w:lang w:val="ru-RU"/>
        </w:rPr>
        <w:t xml:space="preserve"> численные методы и алгоритмы для определения поля ветровых течений в водоеме. Для случая озера Иссык-Куль проводятся численные эксперименты, демонстрирующие работу </w:t>
      </w:r>
      <w:r w:rsidR="000C24E0">
        <w:rPr>
          <w:rFonts w:ascii="Times New Roman" w:hAnsi="Times New Roman" w:cs="Times New Roman"/>
          <w:sz w:val="28"/>
          <w:szCs w:val="28"/>
          <w:lang w:val="ru-RU"/>
        </w:rPr>
        <w:t>новых</w:t>
      </w:r>
      <w:r w:rsidR="0039136B">
        <w:rPr>
          <w:rFonts w:ascii="Times New Roman" w:hAnsi="Times New Roman" w:cs="Times New Roman"/>
          <w:sz w:val="28"/>
          <w:szCs w:val="28"/>
          <w:lang w:val="ru-RU"/>
        </w:rPr>
        <w:t xml:space="preserve"> численных методов.</w:t>
      </w:r>
    </w:p>
    <w:p w:rsidR="001C6F9F" w:rsidRPr="001C6F9F" w:rsidRDefault="007522EB" w:rsidP="00140FEB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166EE1">
        <w:rPr>
          <w:rFonts w:ascii="Times New Roman" w:hAnsi="Times New Roman" w:cs="Times New Roman"/>
          <w:b/>
          <w:sz w:val="28"/>
          <w:szCs w:val="28"/>
          <w:lang w:val="ru-RU"/>
        </w:rPr>
        <w:lastRenderedPageBreak/>
        <w:t>2.</w:t>
      </w:r>
      <w:r w:rsidR="00A70BEA" w:rsidRPr="00166EE1">
        <w:rPr>
          <w:rFonts w:ascii="Times New Roman" w:hAnsi="Times New Roman" w:cs="Times New Roman"/>
          <w:b/>
          <w:sz w:val="28"/>
          <w:szCs w:val="28"/>
          <w:lang w:val="ru-RU"/>
        </w:rPr>
        <w:t xml:space="preserve"> </w:t>
      </w:r>
      <w:r w:rsidR="002D38C0" w:rsidRPr="00166EE1">
        <w:rPr>
          <w:rFonts w:ascii="Times New Roman" w:hAnsi="Times New Roman" w:cs="Times New Roman"/>
          <w:b/>
          <w:sz w:val="28"/>
          <w:szCs w:val="28"/>
          <w:lang w:val="ru-RU"/>
        </w:rPr>
        <w:t xml:space="preserve">Построение численных методов и алгоритмов для задачи </w:t>
      </w:r>
      <w:r w:rsidR="00833966" w:rsidRPr="00166EE1">
        <w:rPr>
          <w:rFonts w:ascii="Times New Roman" w:hAnsi="Times New Roman" w:cs="Times New Roman"/>
          <w:b/>
          <w:sz w:val="28"/>
          <w:szCs w:val="28"/>
          <w:lang w:val="ru-RU"/>
        </w:rPr>
        <w:fldChar w:fldCharType="begin"/>
      </w:r>
      <w:r w:rsidR="00024B8F" w:rsidRPr="00166EE1">
        <w:rPr>
          <w:rFonts w:ascii="Times New Roman" w:hAnsi="Times New Roman" w:cs="Times New Roman"/>
          <w:b/>
          <w:sz w:val="28"/>
          <w:szCs w:val="28"/>
          <w:lang w:val="ru-RU"/>
        </w:rPr>
        <w:instrText xml:space="preserve"> GOTOBUTTON ZEqnNum647043  \* MERGEFORMAT </w:instrText>
      </w:r>
      <w:fldSimple w:instr=" REF ZEqnNum647043 \! \* MERGEFORMAT ">
        <w:r w:rsidR="00254F1A" w:rsidRPr="00254F1A">
          <w:rPr>
            <w:rFonts w:ascii="Times New Roman" w:hAnsi="Times New Roman" w:cs="Times New Roman"/>
            <w:b/>
            <w:sz w:val="28"/>
            <w:szCs w:val="28"/>
            <w:lang w:val="ru-RU"/>
          </w:rPr>
          <w:instrText>(</w:instrText>
        </w:r>
        <w:r w:rsidR="00254F1A" w:rsidRPr="00254F1A">
          <w:rPr>
            <w:rFonts w:ascii="Times New Roman" w:hAnsi="Times New Roman" w:cs="Times New Roman"/>
            <w:b/>
            <w:noProof/>
            <w:sz w:val="28"/>
            <w:szCs w:val="28"/>
            <w:lang w:val="ru-RU"/>
          </w:rPr>
          <w:instrText>1</w:instrText>
        </w:r>
        <w:r w:rsidR="00254F1A" w:rsidRPr="00254F1A">
          <w:rPr>
            <w:rFonts w:ascii="Times New Roman" w:hAnsi="Times New Roman" w:cs="Times New Roman"/>
            <w:b/>
            <w:sz w:val="28"/>
            <w:szCs w:val="28"/>
            <w:lang w:val="ru-RU"/>
          </w:rPr>
          <w:instrText>)</w:instrText>
        </w:r>
      </w:fldSimple>
      <w:r w:rsidR="00833966" w:rsidRPr="00166EE1">
        <w:rPr>
          <w:rFonts w:ascii="Times New Roman" w:hAnsi="Times New Roman" w:cs="Times New Roman"/>
          <w:b/>
          <w:sz w:val="28"/>
          <w:szCs w:val="28"/>
          <w:lang w:val="ru-RU"/>
        </w:rPr>
        <w:fldChar w:fldCharType="end"/>
      </w:r>
      <w:r w:rsidR="00024B8F" w:rsidRPr="00166EE1">
        <w:rPr>
          <w:rFonts w:ascii="Times New Roman" w:hAnsi="Times New Roman" w:cs="Times New Roman"/>
          <w:b/>
          <w:sz w:val="28"/>
          <w:szCs w:val="28"/>
          <w:lang w:val="ru-RU"/>
        </w:rPr>
        <w:t>-</w:t>
      </w:r>
      <w:r w:rsidR="00833966" w:rsidRPr="00166EE1">
        <w:rPr>
          <w:rFonts w:ascii="Times New Roman" w:hAnsi="Times New Roman" w:cs="Times New Roman"/>
          <w:b/>
          <w:sz w:val="28"/>
          <w:szCs w:val="28"/>
          <w:lang w:val="ru-RU"/>
        </w:rPr>
        <w:fldChar w:fldCharType="begin"/>
      </w:r>
      <w:r w:rsidR="00024B8F" w:rsidRPr="00166EE1">
        <w:rPr>
          <w:rFonts w:ascii="Times New Roman" w:hAnsi="Times New Roman" w:cs="Times New Roman"/>
          <w:b/>
          <w:sz w:val="28"/>
          <w:szCs w:val="28"/>
          <w:lang w:val="ru-RU"/>
        </w:rPr>
        <w:instrText xml:space="preserve"> GOTOBUTTON ZEqnNum870915  \* MERGEFORMAT </w:instrText>
      </w:r>
      <w:fldSimple w:instr=" REF ZEqnNum870915 \! \* MERGEFORMAT ">
        <w:r w:rsidR="00254F1A" w:rsidRPr="00254F1A">
          <w:rPr>
            <w:rFonts w:ascii="Times New Roman" w:hAnsi="Times New Roman" w:cs="Times New Roman"/>
            <w:b/>
            <w:sz w:val="28"/>
            <w:szCs w:val="28"/>
            <w:lang w:val="ru-RU"/>
          </w:rPr>
          <w:instrText>(</w:instrText>
        </w:r>
        <w:r w:rsidR="00254F1A" w:rsidRPr="00254F1A">
          <w:rPr>
            <w:rFonts w:ascii="Times New Roman" w:hAnsi="Times New Roman" w:cs="Times New Roman"/>
            <w:b/>
            <w:noProof/>
            <w:sz w:val="28"/>
            <w:szCs w:val="28"/>
            <w:lang w:val="ru-RU"/>
          </w:rPr>
          <w:instrText>7</w:instrText>
        </w:r>
        <w:r w:rsidR="00254F1A" w:rsidRPr="00254F1A">
          <w:rPr>
            <w:rFonts w:ascii="Times New Roman" w:hAnsi="Times New Roman" w:cs="Times New Roman"/>
            <w:b/>
            <w:sz w:val="28"/>
            <w:szCs w:val="28"/>
            <w:lang w:val="ru-RU"/>
          </w:rPr>
          <w:instrText>)</w:instrText>
        </w:r>
      </w:fldSimple>
      <w:r w:rsidR="00833966" w:rsidRPr="00166EE1">
        <w:rPr>
          <w:rFonts w:ascii="Times New Roman" w:hAnsi="Times New Roman" w:cs="Times New Roman"/>
          <w:b/>
          <w:sz w:val="28"/>
          <w:szCs w:val="28"/>
          <w:lang w:val="ru-RU"/>
        </w:rPr>
        <w:fldChar w:fldCharType="end"/>
      </w:r>
      <w:r w:rsidR="008B43B6" w:rsidRPr="00166EE1">
        <w:rPr>
          <w:rFonts w:ascii="Times New Roman" w:hAnsi="Times New Roman" w:cs="Times New Roman"/>
          <w:b/>
          <w:sz w:val="28"/>
          <w:szCs w:val="28"/>
          <w:lang w:val="ru-RU"/>
        </w:rPr>
        <w:t>.</w:t>
      </w:r>
    </w:p>
    <w:p w:rsidR="00140FEB" w:rsidRPr="00937D81" w:rsidRDefault="00140FEB" w:rsidP="00140FEB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166EE1">
        <w:rPr>
          <w:rFonts w:ascii="Times New Roman" w:hAnsi="Times New Roman" w:cs="Times New Roman"/>
          <w:sz w:val="28"/>
          <w:szCs w:val="28"/>
          <w:lang w:val="ru-RU"/>
        </w:rPr>
        <w:t>Общепринятый метод</w:t>
      </w:r>
      <w:r w:rsidR="00345CD4">
        <w:rPr>
          <w:rFonts w:ascii="Times New Roman" w:hAnsi="Times New Roman" w:cs="Times New Roman"/>
          <w:sz w:val="28"/>
          <w:szCs w:val="28"/>
          <w:lang w:val="ru-RU"/>
        </w:rPr>
        <w:t xml:space="preserve"> расчета скорости течений</w:t>
      </w:r>
      <w:r w:rsidR="002509DD" w:rsidRPr="002509D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2509DD">
        <w:rPr>
          <w:rFonts w:ascii="Times New Roman" w:hAnsi="Times New Roman" w:cs="Times New Roman"/>
          <w:sz w:val="28"/>
          <w:szCs w:val="28"/>
          <w:lang w:val="ru-RU"/>
        </w:rPr>
        <w:t xml:space="preserve">использует </w: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>представлени</w:t>
      </w:r>
      <w:r w:rsidR="002509DD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горизонтал</w:t>
      </w:r>
      <w:r w:rsidR="000C24E0">
        <w:rPr>
          <w:rFonts w:ascii="Times New Roman" w:hAnsi="Times New Roman" w:cs="Times New Roman"/>
          <w:sz w:val="28"/>
          <w:szCs w:val="28"/>
          <w:lang w:val="ru-RU"/>
        </w:rPr>
        <w:t>ьных компонент вектора</w: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937D81">
        <w:rPr>
          <w:rFonts w:ascii="Times New Roman" w:hAnsi="Times New Roman" w:cs="Times New Roman"/>
          <w:sz w:val="28"/>
          <w:szCs w:val="28"/>
          <w:lang w:val="ru-RU"/>
        </w:rPr>
        <w:t xml:space="preserve">скорости в виде суммы баротропной </w:t>
      </w:r>
      <w:r w:rsidR="00F50994" w:rsidRPr="00F50994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740" w:dyaOrig="420">
          <v:shape id="_x0000_i1048" type="#_x0000_t75" style="width:36.75pt;height:21.75pt" o:ole="">
            <v:imagedata r:id="rId54" o:title=""/>
          </v:shape>
          <o:OLEObject Type="Embed" ProgID="Equation.DSMT4" ShapeID="_x0000_i1048" DrawAspect="Content" ObjectID="_1559222229" r:id="rId55"/>
        </w:object>
      </w:r>
      <w:r w:rsidRPr="00937D81">
        <w:rPr>
          <w:rFonts w:ascii="Times New Roman" w:hAnsi="Times New Roman" w:cs="Times New Roman"/>
          <w:sz w:val="28"/>
          <w:szCs w:val="28"/>
          <w:lang w:val="ru-RU"/>
        </w:rPr>
        <w:t xml:space="preserve"> и бароклинной </w:t>
      </w:r>
      <w:r w:rsidR="00F50994" w:rsidRPr="00F50994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700" w:dyaOrig="420">
          <v:shape id="_x0000_i1049" type="#_x0000_t75" style="width:34.5pt;height:21pt" o:ole="">
            <v:imagedata r:id="rId56" o:title=""/>
          </v:shape>
          <o:OLEObject Type="Embed" ProgID="Equation.DSMT4" ShapeID="_x0000_i1049" DrawAspect="Content" ObjectID="_1559222230" r:id="rId57"/>
        </w:object>
      </w:r>
      <w:r w:rsidRPr="00937D81">
        <w:rPr>
          <w:rFonts w:ascii="Times New Roman" w:hAnsi="Times New Roman" w:cs="Times New Roman"/>
          <w:sz w:val="28"/>
          <w:szCs w:val="28"/>
          <w:lang w:val="ru-RU"/>
        </w:rPr>
        <w:t xml:space="preserve"> составляющих [1]:</w:t>
      </w:r>
    </w:p>
    <w:p w:rsidR="00140FEB" w:rsidRPr="00937D81" w:rsidRDefault="00140FEB" w:rsidP="00937D81">
      <w:pPr>
        <w:pStyle w:val="MTDisplayEquation"/>
        <w:spacing w:line="360" w:lineRule="auto"/>
        <w:rPr>
          <w:sz w:val="28"/>
          <w:szCs w:val="28"/>
        </w:rPr>
      </w:pPr>
      <w:r w:rsidRPr="00937D81">
        <w:rPr>
          <w:sz w:val="28"/>
          <w:szCs w:val="28"/>
        </w:rPr>
        <w:tab/>
      </w:r>
      <w:r w:rsidR="00330111" w:rsidRPr="00330111">
        <w:rPr>
          <w:position w:val="-12"/>
          <w:sz w:val="28"/>
          <w:szCs w:val="28"/>
        </w:rPr>
        <w:object w:dxaOrig="2260" w:dyaOrig="380">
          <v:shape id="_x0000_i1050" type="#_x0000_t75" style="width:113.25pt;height:18.75pt" o:ole="">
            <v:imagedata r:id="rId58" o:title=""/>
          </v:shape>
          <o:OLEObject Type="Embed" ProgID="Equation.DSMT4" ShapeID="_x0000_i1050" DrawAspect="Content" ObjectID="_1559222231" r:id="rId59"/>
        </w:object>
      </w:r>
      <w:r w:rsidRPr="00937D81">
        <w:rPr>
          <w:sz w:val="28"/>
          <w:szCs w:val="28"/>
        </w:rPr>
        <w:tab/>
      </w:r>
      <w:r w:rsidR="00833966" w:rsidRPr="00076604">
        <w:rPr>
          <w:sz w:val="28"/>
          <w:szCs w:val="28"/>
        </w:rPr>
        <w:fldChar w:fldCharType="begin"/>
      </w:r>
      <w:r w:rsidRPr="00076604">
        <w:rPr>
          <w:sz w:val="28"/>
          <w:szCs w:val="28"/>
        </w:rPr>
        <w:instrText xml:space="preserve"> MACROBUTTON MTPlaceRef \* MERGEFORMAT </w:instrText>
      </w:r>
      <w:r w:rsidR="00833966" w:rsidRPr="00076604">
        <w:rPr>
          <w:sz w:val="28"/>
          <w:szCs w:val="28"/>
        </w:rPr>
        <w:fldChar w:fldCharType="begin"/>
      </w:r>
      <w:r w:rsidRPr="00076604">
        <w:rPr>
          <w:sz w:val="28"/>
          <w:szCs w:val="28"/>
        </w:rPr>
        <w:instrText xml:space="preserve"> SEQ MTEqn \h \* MERGEFORMAT </w:instrText>
      </w:r>
      <w:r w:rsidR="00833966" w:rsidRPr="00076604">
        <w:rPr>
          <w:sz w:val="28"/>
          <w:szCs w:val="28"/>
        </w:rPr>
        <w:fldChar w:fldCharType="end"/>
      </w:r>
      <w:bookmarkStart w:id="9" w:name="ZEqnNum190579"/>
      <w:r w:rsidRPr="00076604">
        <w:rPr>
          <w:sz w:val="28"/>
          <w:szCs w:val="28"/>
        </w:rPr>
        <w:instrText>(</w:instrText>
      </w:r>
      <w:fldSimple w:instr=" SEQ MTEqn \c \* Arabic \* MERGEFORMAT ">
        <w:r w:rsidR="00254F1A" w:rsidRPr="00254F1A">
          <w:rPr>
            <w:noProof/>
            <w:sz w:val="28"/>
            <w:szCs w:val="28"/>
          </w:rPr>
          <w:instrText>10</w:instrText>
        </w:r>
      </w:fldSimple>
      <w:r w:rsidRPr="00076604">
        <w:rPr>
          <w:sz w:val="28"/>
          <w:szCs w:val="28"/>
        </w:rPr>
        <w:instrText>)</w:instrText>
      </w:r>
      <w:bookmarkEnd w:id="9"/>
      <w:r w:rsidR="00833966" w:rsidRPr="00076604">
        <w:rPr>
          <w:sz w:val="28"/>
          <w:szCs w:val="28"/>
        </w:rPr>
        <w:fldChar w:fldCharType="end"/>
      </w:r>
    </w:p>
    <w:p w:rsidR="00140FEB" w:rsidRPr="00937D81" w:rsidRDefault="00140FEB" w:rsidP="00937D81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w:r w:rsidRPr="00937D81">
        <w:rPr>
          <w:rFonts w:ascii="Times New Roman" w:hAnsi="Times New Roman" w:cs="Times New Roman"/>
          <w:sz w:val="28"/>
          <w:szCs w:val="28"/>
          <w:lang w:val="ru-RU"/>
        </w:rPr>
        <w:t>где</w:t>
      </w:r>
    </w:p>
    <w:p w:rsidR="00140FEB" w:rsidRPr="00937D81" w:rsidRDefault="00140FEB" w:rsidP="00937D81">
      <w:pPr>
        <w:pStyle w:val="MTDisplayEquation"/>
        <w:spacing w:line="360" w:lineRule="auto"/>
        <w:rPr>
          <w:sz w:val="28"/>
          <w:szCs w:val="28"/>
        </w:rPr>
      </w:pPr>
      <w:r w:rsidRPr="00937D81">
        <w:rPr>
          <w:sz w:val="28"/>
          <w:szCs w:val="28"/>
        </w:rPr>
        <w:tab/>
      </w:r>
      <w:r w:rsidR="00330111" w:rsidRPr="00330111">
        <w:rPr>
          <w:position w:val="-12"/>
          <w:sz w:val="28"/>
          <w:szCs w:val="28"/>
        </w:rPr>
        <w:object w:dxaOrig="2760" w:dyaOrig="420">
          <v:shape id="_x0000_i1051" type="#_x0000_t75" style="width:138pt;height:21pt" o:ole="">
            <v:imagedata r:id="rId60" o:title=""/>
          </v:shape>
          <o:OLEObject Type="Embed" ProgID="Equation.DSMT4" ShapeID="_x0000_i1051" DrawAspect="Content" ObjectID="_1559222232" r:id="rId61"/>
        </w:object>
      </w:r>
      <w:r w:rsidRPr="00937D81">
        <w:rPr>
          <w:sz w:val="28"/>
          <w:szCs w:val="28"/>
        </w:rPr>
        <w:tab/>
      </w:r>
      <w:r w:rsidR="00833966" w:rsidRPr="00937D81">
        <w:rPr>
          <w:sz w:val="28"/>
          <w:szCs w:val="28"/>
        </w:rPr>
        <w:fldChar w:fldCharType="begin"/>
      </w:r>
      <w:r w:rsidRPr="00937D81">
        <w:rPr>
          <w:sz w:val="28"/>
          <w:szCs w:val="28"/>
        </w:rPr>
        <w:instrText xml:space="preserve"> MACROBUTTON MTPlaceRef \* MERGEFORMAT </w:instrText>
      </w:r>
      <w:r w:rsidR="00833966" w:rsidRPr="00937D81">
        <w:rPr>
          <w:sz w:val="28"/>
          <w:szCs w:val="28"/>
        </w:rPr>
        <w:fldChar w:fldCharType="begin"/>
      </w:r>
      <w:r w:rsidRPr="00937D81">
        <w:rPr>
          <w:sz w:val="28"/>
          <w:szCs w:val="28"/>
        </w:rPr>
        <w:instrText xml:space="preserve"> SEQ MTEqn \h \* MERGEFORMAT </w:instrText>
      </w:r>
      <w:r w:rsidR="00833966" w:rsidRPr="00937D81">
        <w:rPr>
          <w:sz w:val="28"/>
          <w:szCs w:val="28"/>
        </w:rPr>
        <w:fldChar w:fldCharType="end"/>
      </w:r>
      <w:bookmarkStart w:id="10" w:name="ZEqnNum739452"/>
      <w:r w:rsidRPr="00937D81">
        <w:rPr>
          <w:sz w:val="28"/>
          <w:szCs w:val="28"/>
        </w:rPr>
        <w:instrText>(</w:instrText>
      </w:r>
      <w:fldSimple w:instr=" SEQ MTEqn \c \* Arabic \* MERGEFORMAT ">
        <w:r w:rsidR="00254F1A" w:rsidRPr="00254F1A">
          <w:rPr>
            <w:noProof/>
            <w:sz w:val="28"/>
            <w:szCs w:val="28"/>
          </w:rPr>
          <w:instrText>11</w:instrText>
        </w:r>
      </w:fldSimple>
      <w:r w:rsidRPr="00937D81">
        <w:rPr>
          <w:sz w:val="28"/>
          <w:szCs w:val="28"/>
        </w:rPr>
        <w:instrText>)</w:instrText>
      </w:r>
      <w:bookmarkEnd w:id="10"/>
      <w:r w:rsidR="00833966" w:rsidRPr="00937D81">
        <w:rPr>
          <w:sz w:val="28"/>
          <w:szCs w:val="28"/>
        </w:rPr>
        <w:fldChar w:fldCharType="end"/>
      </w:r>
    </w:p>
    <w:p w:rsidR="00140FEB" w:rsidRPr="00945C74" w:rsidRDefault="00937D81" w:rsidP="006E4B6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937D81">
        <w:rPr>
          <w:rFonts w:ascii="Times New Roman" w:hAnsi="Times New Roman" w:cs="Times New Roman"/>
          <w:sz w:val="28"/>
          <w:szCs w:val="28"/>
          <w:lang w:val="ru-RU"/>
        </w:rPr>
        <w:t xml:space="preserve">а интегральные скорости </w:t>
      </w:r>
      <w:r w:rsidRPr="00937D81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79" w:dyaOrig="300">
          <v:shape id="_x0000_i1052" type="#_x0000_t75" style="width:14.25pt;height:15pt" o:ole="">
            <v:imagedata r:id="rId62" o:title=""/>
          </v:shape>
          <o:OLEObject Type="Embed" ProgID="Equation.DSMT4" ShapeID="_x0000_i1052" DrawAspect="Content" ObjectID="_1559222233" r:id="rId63"/>
        </w:object>
      </w:r>
      <w:r w:rsidRPr="00937D81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937D81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60" w:dyaOrig="300">
          <v:shape id="_x0000_i1053" type="#_x0000_t75" style="width:12.75pt;height:15pt" o:ole="">
            <v:imagedata r:id="rId64" o:title=""/>
          </v:shape>
          <o:OLEObject Type="Embed" ProgID="Equation.DSMT4" ShapeID="_x0000_i1053" DrawAspect="Content" ObjectID="_1559222234" r:id="rId65"/>
        </w:object>
      </w:r>
      <w:r w:rsidRPr="00937D81">
        <w:rPr>
          <w:rFonts w:ascii="Times New Roman" w:hAnsi="Times New Roman" w:cs="Times New Roman"/>
          <w:sz w:val="28"/>
          <w:szCs w:val="28"/>
          <w:lang w:val="ru-RU"/>
        </w:rPr>
        <w:t xml:space="preserve"> определяются формулами </w:t>
      </w:r>
      <w:r w:rsidR="00833966" w:rsidRPr="00937D81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937D81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587934  \* MERGEFORMAT </w:instrText>
      </w:r>
      <w:fldSimple w:instr=" REF ZEqnNum587934 \! \* MERGEFORMAT "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254F1A" w:rsidRPr="00254F1A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8</w:instrText>
        </w:r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833966" w:rsidRPr="00937D81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937D81">
        <w:rPr>
          <w:rFonts w:ascii="Times New Roman" w:hAnsi="Times New Roman" w:cs="Times New Roman"/>
          <w:sz w:val="28"/>
          <w:szCs w:val="28"/>
          <w:lang w:val="ru-RU"/>
        </w:rPr>
        <w:t xml:space="preserve">. Мы также используем представление </w:t>
      </w:r>
      <w:r w:rsidR="00833966" w:rsidRPr="00937D81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937D81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190579  \* MERGEFORMAT </w:instrText>
      </w:r>
      <w:fldSimple w:instr=" REF ZEqnNum190579 \! \* MERGEFORMAT "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254F1A" w:rsidRPr="00254F1A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0</w:instrText>
        </w:r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833966" w:rsidRPr="00937D81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937D81">
        <w:rPr>
          <w:rFonts w:ascii="Times New Roman" w:hAnsi="Times New Roman" w:cs="Times New Roman"/>
          <w:sz w:val="28"/>
          <w:szCs w:val="28"/>
          <w:lang w:val="ru-RU"/>
        </w:rPr>
        <w:t xml:space="preserve"> при построении численных методов</w:t>
      </w:r>
      <w:r w:rsidRPr="00945C74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6D2BED" w:rsidRPr="006D2BED" w:rsidRDefault="00B865AB" w:rsidP="00617DB5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945C74">
        <w:rPr>
          <w:rFonts w:ascii="Times New Roman" w:hAnsi="Times New Roman" w:cs="Times New Roman"/>
          <w:b/>
          <w:i/>
          <w:sz w:val="28"/>
          <w:szCs w:val="28"/>
          <w:lang w:val="ru-RU"/>
        </w:rPr>
        <w:t xml:space="preserve">2.1. </w:t>
      </w:r>
      <w:r w:rsidR="000C24E0">
        <w:rPr>
          <w:rFonts w:ascii="Times New Roman" w:hAnsi="Times New Roman" w:cs="Times New Roman"/>
          <w:b/>
          <w:i/>
          <w:sz w:val="28"/>
          <w:szCs w:val="28"/>
          <w:lang w:val="ru-RU"/>
        </w:rPr>
        <w:t>Р</w:t>
      </w:r>
      <w:r w:rsidR="000B4EBE">
        <w:rPr>
          <w:rFonts w:ascii="Times New Roman" w:hAnsi="Times New Roman" w:cs="Times New Roman"/>
          <w:b/>
          <w:i/>
          <w:sz w:val="28"/>
          <w:szCs w:val="28"/>
          <w:lang w:val="ru-RU"/>
        </w:rPr>
        <w:t>азностн</w:t>
      </w:r>
      <w:r w:rsidR="000C24E0">
        <w:rPr>
          <w:rFonts w:ascii="Times New Roman" w:hAnsi="Times New Roman" w:cs="Times New Roman"/>
          <w:b/>
          <w:i/>
          <w:sz w:val="28"/>
          <w:szCs w:val="28"/>
          <w:lang w:val="ru-RU"/>
        </w:rPr>
        <w:t>ая</w:t>
      </w:r>
      <w:r w:rsidR="000B4EBE">
        <w:rPr>
          <w:rFonts w:ascii="Times New Roman" w:hAnsi="Times New Roman" w:cs="Times New Roman"/>
          <w:b/>
          <w:i/>
          <w:sz w:val="28"/>
          <w:szCs w:val="28"/>
          <w:lang w:val="ru-RU"/>
        </w:rPr>
        <w:t xml:space="preserve"> схем</w:t>
      </w:r>
      <w:r w:rsidR="000C24E0">
        <w:rPr>
          <w:rFonts w:ascii="Times New Roman" w:hAnsi="Times New Roman" w:cs="Times New Roman"/>
          <w:b/>
          <w:i/>
          <w:sz w:val="28"/>
          <w:szCs w:val="28"/>
          <w:lang w:val="ru-RU"/>
        </w:rPr>
        <w:t>а</w:t>
      </w:r>
      <w:r w:rsidR="003239D8" w:rsidRPr="00945C74">
        <w:rPr>
          <w:rFonts w:ascii="Times New Roman" w:hAnsi="Times New Roman" w:cs="Times New Roman"/>
          <w:b/>
          <w:i/>
          <w:sz w:val="28"/>
          <w:szCs w:val="28"/>
          <w:lang w:val="ru-RU"/>
        </w:rPr>
        <w:t xml:space="preserve"> </w:t>
      </w:r>
      <w:r w:rsidRPr="00945C74">
        <w:rPr>
          <w:rFonts w:ascii="Times New Roman" w:hAnsi="Times New Roman" w:cs="Times New Roman"/>
          <w:b/>
          <w:i/>
          <w:sz w:val="28"/>
          <w:szCs w:val="28"/>
          <w:lang w:val="ru-RU"/>
        </w:rPr>
        <w:t xml:space="preserve">для </w:t>
      </w:r>
      <w:r w:rsidR="003239D8" w:rsidRPr="00945C74">
        <w:rPr>
          <w:rFonts w:ascii="Times New Roman" w:hAnsi="Times New Roman" w:cs="Times New Roman"/>
          <w:b/>
          <w:i/>
          <w:sz w:val="28"/>
          <w:szCs w:val="28"/>
          <w:lang w:val="ru-RU"/>
        </w:rPr>
        <w:t xml:space="preserve">расчета </w:t>
      </w:r>
      <w:r w:rsidR="000C24E0">
        <w:rPr>
          <w:rFonts w:ascii="Times New Roman" w:hAnsi="Times New Roman" w:cs="Times New Roman"/>
          <w:b/>
          <w:i/>
          <w:sz w:val="28"/>
          <w:szCs w:val="28"/>
          <w:lang w:val="ru-RU"/>
        </w:rPr>
        <w:t>баротропных</w:t>
      </w:r>
      <w:r w:rsidRPr="00945C74">
        <w:rPr>
          <w:rFonts w:ascii="Times New Roman" w:hAnsi="Times New Roman" w:cs="Times New Roman"/>
          <w:b/>
          <w:i/>
          <w:sz w:val="28"/>
          <w:szCs w:val="28"/>
          <w:lang w:val="ru-RU"/>
        </w:rPr>
        <w:t xml:space="preserve"> </w:t>
      </w:r>
      <w:r w:rsidR="003239D8" w:rsidRPr="00945C74">
        <w:rPr>
          <w:rFonts w:ascii="Times New Roman" w:hAnsi="Times New Roman" w:cs="Times New Roman"/>
          <w:b/>
          <w:i/>
          <w:sz w:val="28"/>
          <w:szCs w:val="28"/>
          <w:lang w:val="ru-RU"/>
        </w:rPr>
        <w:t>составляющ</w:t>
      </w:r>
      <w:r w:rsidR="00F71E54">
        <w:rPr>
          <w:rFonts w:ascii="Times New Roman" w:hAnsi="Times New Roman" w:cs="Times New Roman"/>
          <w:b/>
          <w:i/>
          <w:sz w:val="28"/>
          <w:szCs w:val="28"/>
          <w:lang w:val="ru-RU"/>
        </w:rPr>
        <w:t>их</w:t>
      </w:r>
      <w:r w:rsidR="003239D8" w:rsidRPr="00945C74">
        <w:rPr>
          <w:rFonts w:ascii="Times New Roman" w:hAnsi="Times New Roman" w:cs="Times New Roman"/>
          <w:b/>
          <w:i/>
          <w:sz w:val="28"/>
          <w:szCs w:val="28"/>
          <w:lang w:val="ru-RU"/>
        </w:rPr>
        <w:t xml:space="preserve"> горизонтальн</w:t>
      </w:r>
      <w:r w:rsidR="00F71E54">
        <w:rPr>
          <w:rFonts w:ascii="Times New Roman" w:hAnsi="Times New Roman" w:cs="Times New Roman"/>
          <w:b/>
          <w:i/>
          <w:sz w:val="28"/>
          <w:szCs w:val="28"/>
          <w:lang w:val="ru-RU"/>
        </w:rPr>
        <w:t>ых компонент</w:t>
      </w:r>
      <w:r w:rsidR="003239D8" w:rsidRPr="00945C74">
        <w:rPr>
          <w:rFonts w:ascii="Times New Roman" w:hAnsi="Times New Roman" w:cs="Times New Roman"/>
          <w:b/>
          <w:i/>
          <w:sz w:val="28"/>
          <w:szCs w:val="28"/>
          <w:lang w:val="ru-RU"/>
        </w:rPr>
        <w:t xml:space="preserve"> </w:t>
      </w:r>
      <w:r w:rsidR="00481442">
        <w:rPr>
          <w:rFonts w:ascii="Times New Roman" w:hAnsi="Times New Roman" w:cs="Times New Roman"/>
          <w:b/>
          <w:i/>
          <w:sz w:val="28"/>
          <w:szCs w:val="28"/>
          <w:lang w:val="ru-RU"/>
        </w:rPr>
        <w:t>вектора скорости</w:t>
      </w:r>
      <w:r w:rsidR="00BA4C50" w:rsidRPr="00945C74">
        <w:rPr>
          <w:rFonts w:ascii="Times New Roman" w:hAnsi="Times New Roman" w:cs="Times New Roman"/>
          <w:b/>
          <w:i/>
          <w:sz w:val="28"/>
          <w:szCs w:val="28"/>
          <w:lang w:val="ru-RU"/>
        </w:rPr>
        <w:t>.</w:t>
      </w:r>
    </w:p>
    <w:p w:rsidR="003857B5" w:rsidRPr="00EF4F82" w:rsidRDefault="003857B5" w:rsidP="008A655A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6507AD">
        <w:rPr>
          <w:rFonts w:ascii="Times New Roman" w:hAnsi="Times New Roman" w:cs="Times New Roman"/>
          <w:sz w:val="28"/>
          <w:szCs w:val="28"/>
          <w:lang w:val="ru-RU"/>
        </w:rPr>
        <w:t>Проинтегрируем уравнени</w:t>
      </w:r>
      <w:r>
        <w:rPr>
          <w:rFonts w:ascii="Times New Roman" w:hAnsi="Times New Roman" w:cs="Times New Roman"/>
          <w:sz w:val="28"/>
          <w:szCs w:val="28"/>
          <w:lang w:val="ru-RU"/>
        </w:rPr>
        <w:t>я</w:t>
      </w:r>
      <w:r w:rsidRPr="006507A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833966" w:rsidRPr="003857B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3857B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647043  \* MERGEFORMAT </w:instrText>
      </w:r>
      <w:fldSimple w:instr=" REF ZEqnNum647043 \! \* MERGEFORMAT "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254F1A" w:rsidRPr="00254F1A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</w:instrText>
        </w:r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833966" w:rsidRPr="003857B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3857B5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833966" w:rsidRPr="003857B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3857B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216602  \* MERGEFORMAT </w:instrText>
      </w:r>
      <w:fldSimple w:instr=" REF ZEqnNum216602 \! \* MERGEFORMAT "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254F1A" w:rsidRPr="00254F1A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3</w:instrText>
        </w:r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833966" w:rsidRPr="003857B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6507AD">
        <w:rPr>
          <w:rFonts w:ascii="Times New Roman" w:hAnsi="Times New Roman" w:cs="Times New Roman"/>
          <w:sz w:val="28"/>
          <w:szCs w:val="28"/>
          <w:lang w:val="ru-RU"/>
        </w:rPr>
        <w:t xml:space="preserve"> по </w:t>
      </w:r>
      <w:r w:rsidR="00B40CC6">
        <w:rPr>
          <w:rFonts w:ascii="Times New Roman" w:hAnsi="Times New Roman" w:cs="Times New Roman"/>
          <w:sz w:val="28"/>
          <w:szCs w:val="28"/>
          <w:lang w:val="ru-RU"/>
        </w:rPr>
        <w:t xml:space="preserve">переменной </w:t>
      </w:r>
      <w:r w:rsidRPr="006507AD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200" w:dyaOrig="220">
          <v:shape id="_x0000_i1054" type="#_x0000_t75" style="width:9.75pt;height:11.25pt" o:ole="">
            <v:imagedata r:id="rId66" o:title=""/>
          </v:shape>
          <o:OLEObject Type="Embed" ProgID="Equation.DSMT4" ShapeID="_x0000_i1054" DrawAspect="Content" ObjectID="_1559222235" r:id="rId67"/>
        </w:object>
      </w:r>
      <w:r w:rsidRPr="006507A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B40CC6">
        <w:rPr>
          <w:rFonts w:ascii="Times New Roman" w:hAnsi="Times New Roman" w:cs="Times New Roman"/>
          <w:sz w:val="28"/>
          <w:szCs w:val="28"/>
          <w:lang w:val="ru-RU"/>
        </w:rPr>
        <w:t xml:space="preserve">в пределах </w:t>
      </w:r>
      <w:proofErr w:type="gramStart"/>
      <w:r w:rsidRPr="006507AD">
        <w:rPr>
          <w:rFonts w:ascii="Times New Roman" w:hAnsi="Times New Roman" w:cs="Times New Roman"/>
          <w:sz w:val="28"/>
          <w:szCs w:val="28"/>
          <w:lang w:val="ru-RU"/>
        </w:rPr>
        <w:t>от</w:t>
      </w:r>
      <w:proofErr w:type="gramEnd"/>
      <w:r w:rsidRPr="006507A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6507AD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300">
          <v:shape id="_x0000_i1055" type="#_x0000_t75" style="width:9.75pt;height:15pt" o:ole="">
            <v:imagedata r:id="rId68" o:title=""/>
          </v:shape>
          <o:OLEObject Type="Embed" ProgID="Equation.DSMT4" ShapeID="_x0000_i1055" DrawAspect="Content" ObjectID="_1559222236" r:id="rId69"/>
        </w:object>
      </w:r>
      <w:r w:rsidRPr="006507A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gramStart"/>
      <w:r w:rsidRPr="006507AD">
        <w:rPr>
          <w:rFonts w:ascii="Times New Roman" w:hAnsi="Times New Roman" w:cs="Times New Roman"/>
          <w:sz w:val="28"/>
          <w:szCs w:val="28"/>
          <w:lang w:val="ru-RU"/>
        </w:rPr>
        <w:t>до</w:t>
      </w:r>
      <w:proofErr w:type="gramEnd"/>
      <w:r w:rsidRPr="006507A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6507AD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320" w:dyaOrig="279">
          <v:shape id="_x0000_i1056" type="#_x0000_t75" style="width:15.75pt;height:14.25pt" o:ole="">
            <v:imagedata r:id="rId70" o:title=""/>
          </v:shape>
          <o:OLEObject Type="Embed" ProgID="Equation.DSMT4" ShapeID="_x0000_i1056" DrawAspect="Content" ObjectID="_1559222237" r:id="rId71"/>
        </w:object>
      </w:r>
      <w:r w:rsidRPr="006507A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5C5C8A" w:rsidRPr="006507AD">
        <w:rPr>
          <w:rFonts w:ascii="Times New Roman" w:hAnsi="Times New Roman" w:cs="Times New Roman"/>
          <w:sz w:val="28"/>
          <w:szCs w:val="28"/>
          <w:lang w:val="ru-RU"/>
        </w:rPr>
        <w:t xml:space="preserve">с учетом краевых условий </w:t>
      </w:r>
      <w:r w:rsidR="00833966" w:rsidRPr="006507AD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5C5C8A" w:rsidRPr="006507AD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59941  \* MERGEFORMAT </w:instrText>
      </w:r>
      <w:fldSimple w:instr=" REF ZEqnNum359941 \! \* MERGEFORMAT "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254F1A" w:rsidRPr="00254F1A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4</w:instrText>
        </w:r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833966" w:rsidRPr="006507AD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5C5C8A" w:rsidRPr="006507AD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833966" w:rsidRPr="006507AD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5C5C8A" w:rsidRPr="006507AD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84378  \* MERGEFORMAT </w:instrText>
      </w:r>
      <w:fldSimple w:instr=" REF ZEqnNum984378 \! \* MERGEFORMAT "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254F1A" w:rsidRPr="00254F1A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5</w:instrText>
        </w:r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833966" w:rsidRPr="006507AD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5C5C8A" w:rsidRPr="006507AD">
        <w:rPr>
          <w:rFonts w:ascii="Times New Roman" w:hAnsi="Times New Roman" w:cs="Times New Roman"/>
          <w:sz w:val="28"/>
          <w:szCs w:val="28"/>
          <w:lang w:val="ru-RU"/>
        </w:rPr>
        <w:t xml:space="preserve"> и предположени</w:t>
      </w:r>
      <w:r w:rsidR="005C5C8A">
        <w:rPr>
          <w:rFonts w:ascii="Times New Roman" w:hAnsi="Times New Roman" w:cs="Times New Roman"/>
          <w:sz w:val="28"/>
          <w:szCs w:val="28"/>
          <w:lang w:val="ru-RU"/>
        </w:rPr>
        <w:t>я</w:t>
      </w:r>
      <w:r w:rsidR="005C5C8A" w:rsidRPr="006507A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833966" w:rsidRPr="006507AD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5C5C8A" w:rsidRPr="006507AD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43893  \* MERGEFORMAT </w:instrText>
      </w:r>
      <w:fldSimple w:instr=" REF ZEqnNum343893 \! \* MERGEFORMAT "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254F1A" w:rsidRPr="00254F1A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9</w:instrText>
        </w:r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833966" w:rsidRPr="006507AD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5C5C8A">
        <w:rPr>
          <w:rFonts w:ascii="Times New Roman" w:hAnsi="Times New Roman" w:cs="Times New Roman"/>
          <w:sz w:val="28"/>
          <w:szCs w:val="28"/>
          <w:lang w:val="ru-RU"/>
        </w:rPr>
        <w:t xml:space="preserve">; добавим к полученным уравнениям граничное условие </w:t>
      </w:r>
      <w:r w:rsidR="00833966" w:rsidRPr="00346A6C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346A6C" w:rsidRPr="00346A6C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882085  \* MERGEFORMAT </w:instrText>
      </w:r>
      <w:fldSimple w:instr=" REF ZEqnNum882085 \! \* MERGEFORMAT "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254F1A" w:rsidRPr="00254F1A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6</w:instrText>
        </w:r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833966" w:rsidRPr="00346A6C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346A6C">
        <w:rPr>
          <w:rFonts w:ascii="Times New Roman" w:hAnsi="Times New Roman" w:cs="Times New Roman"/>
          <w:sz w:val="28"/>
          <w:szCs w:val="28"/>
          <w:lang w:val="ru-RU"/>
        </w:rPr>
        <w:t xml:space="preserve"> и начальное условие </w:t>
      </w:r>
      <w:r w:rsidR="00833966" w:rsidRPr="00346A6C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346A6C" w:rsidRPr="00346A6C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870915  \* MERGEFORMAT </w:instrText>
      </w:r>
      <w:fldSimple w:instr=" REF ZEqnNum870915 \! \* MERGEFORMAT "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254F1A" w:rsidRPr="00254F1A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7</w:instrText>
        </w:r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833966" w:rsidRPr="00346A6C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346A6C">
        <w:rPr>
          <w:rFonts w:ascii="Times New Roman" w:hAnsi="Times New Roman" w:cs="Times New Roman"/>
          <w:sz w:val="28"/>
          <w:szCs w:val="28"/>
          <w:lang w:val="ru-RU"/>
        </w:rPr>
        <w:t xml:space="preserve"> для интегральных скоростей. </w:t>
      </w:r>
      <w:r w:rsidR="001C2466">
        <w:rPr>
          <w:rFonts w:ascii="Times New Roman" w:hAnsi="Times New Roman" w:cs="Times New Roman"/>
          <w:sz w:val="28"/>
          <w:szCs w:val="28"/>
          <w:lang w:val="ru-RU"/>
        </w:rPr>
        <w:t xml:space="preserve">В </w:t>
      </w:r>
      <w:r w:rsidR="000F0A6E" w:rsidRPr="00EF4F82">
        <w:rPr>
          <w:rFonts w:ascii="Times New Roman" w:hAnsi="Times New Roman" w:cs="Times New Roman"/>
          <w:sz w:val="28"/>
          <w:szCs w:val="28"/>
          <w:lang w:val="ru-RU"/>
        </w:rPr>
        <w:t>результате</w:t>
      </w:r>
      <w:r w:rsidR="001C2466" w:rsidRPr="00EF4F82">
        <w:rPr>
          <w:rFonts w:ascii="Times New Roman" w:hAnsi="Times New Roman" w:cs="Times New Roman"/>
          <w:sz w:val="28"/>
          <w:szCs w:val="28"/>
          <w:lang w:val="ru-RU"/>
        </w:rPr>
        <w:t xml:space="preserve"> получим задачу для определения интегральн</w:t>
      </w:r>
      <w:r w:rsidR="00F71E54">
        <w:rPr>
          <w:rFonts w:ascii="Times New Roman" w:hAnsi="Times New Roman" w:cs="Times New Roman"/>
          <w:sz w:val="28"/>
          <w:szCs w:val="28"/>
          <w:lang w:val="ru-RU"/>
        </w:rPr>
        <w:t>ых</w:t>
      </w:r>
      <w:r w:rsidR="001C2466" w:rsidRPr="00EF4F82">
        <w:rPr>
          <w:rFonts w:ascii="Times New Roman" w:hAnsi="Times New Roman" w:cs="Times New Roman"/>
          <w:sz w:val="28"/>
          <w:szCs w:val="28"/>
          <w:lang w:val="ru-RU"/>
        </w:rPr>
        <w:t xml:space="preserve"> скорост</w:t>
      </w:r>
      <w:r w:rsidR="00F71E54">
        <w:rPr>
          <w:rFonts w:ascii="Times New Roman" w:hAnsi="Times New Roman" w:cs="Times New Roman"/>
          <w:sz w:val="28"/>
          <w:szCs w:val="28"/>
          <w:lang w:val="ru-RU"/>
        </w:rPr>
        <w:t>ей</w:t>
      </w:r>
      <w:r w:rsidR="001C2466" w:rsidRPr="00EF4F82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EF4F82" w:rsidRPr="00EF4F82" w:rsidRDefault="00EF4F82" w:rsidP="008A655A">
      <w:pPr>
        <w:pStyle w:val="MTDisplayEquation"/>
        <w:tabs>
          <w:tab w:val="clear" w:pos="4680"/>
          <w:tab w:val="clear" w:pos="9360"/>
          <w:tab w:val="left" w:pos="2268"/>
          <w:tab w:val="right" w:pos="9361"/>
        </w:tabs>
        <w:spacing w:line="360" w:lineRule="auto"/>
        <w:rPr>
          <w:sz w:val="28"/>
          <w:szCs w:val="28"/>
        </w:rPr>
      </w:pPr>
      <w:r w:rsidRPr="00EF4F82">
        <w:rPr>
          <w:sz w:val="28"/>
          <w:szCs w:val="28"/>
        </w:rPr>
        <w:tab/>
      </w:r>
      <w:r w:rsidRPr="00EF4F82">
        <w:rPr>
          <w:position w:val="-34"/>
          <w:sz w:val="28"/>
          <w:szCs w:val="28"/>
        </w:rPr>
        <w:object w:dxaOrig="3680" w:dyaOrig="820">
          <v:shape id="_x0000_i1057" type="#_x0000_t75" style="width:183.75pt;height:40.5pt" o:ole="">
            <v:imagedata r:id="rId72" o:title=""/>
          </v:shape>
          <o:OLEObject Type="Embed" ProgID="Equation.DSMT4" ShapeID="_x0000_i1057" DrawAspect="Content" ObjectID="_1559222238" r:id="rId73"/>
        </w:object>
      </w:r>
      <w:r w:rsidRPr="00EF4F82">
        <w:rPr>
          <w:sz w:val="28"/>
          <w:szCs w:val="28"/>
        </w:rPr>
        <w:tab/>
      </w:r>
      <w:r w:rsidR="00833966" w:rsidRPr="00EF4F82">
        <w:rPr>
          <w:sz w:val="28"/>
          <w:szCs w:val="28"/>
        </w:rPr>
        <w:fldChar w:fldCharType="begin"/>
      </w:r>
      <w:r w:rsidRPr="00EF4F82">
        <w:rPr>
          <w:sz w:val="28"/>
          <w:szCs w:val="28"/>
        </w:rPr>
        <w:instrText xml:space="preserve"> MACROBUTTON MTPlaceRef \* MERGEFORMAT </w:instrText>
      </w:r>
      <w:r w:rsidR="00833966" w:rsidRPr="00EF4F82">
        <w:rPr>
          <w:sz w:val="28"/>
          <w:szCs w:val="28"/>
        </w:rPr>
        <w:fldChar w:fldCharType="begin"/>
      </w:r>
      <w:r w:rsidRPr="00EF4F82">
        <w:rPr>
          <w:sz w:val="28"/>
          <w:szCs w:val="28"/>
        </w:rPr>
        <w:instrText xml:space="preserve"> SEQ MTEqn \h \* MERGEFORMAT </w:instrText>
      </w:r>
      <w:r w:rsidR="00833966" w:rsidRPr="00EF4F82">
        <w:rPr>
          <w:sz w:val="28"/>
          <w:szCs w:val="28"/>
        </w:rPr>
        <w:fldChar w:fldCharType="end"/>
      </w:r>
      <w:bookmarkStart w:id="11" w:name="ZEqnNum722289"/>
      <w:r w:rsidRPr="00EF4F82">
        <w:rPr>
          <w:sz w:val="28"/>
          <w:szCs w:val="28"/>
        </w:rPr>
        <w:instrText>(</w:instrText>
      </w:r>
      <w:fldSimple w:instr=" SEQ MTEqn \c \* Arabic \* MERGEFORMAT ">
        <w:r w:rsidR="00254F1A">
          <w:rPr>
            <w:noProof/>
            <w:sz w:val="28"/>
            <w:szCs w:val="28"/>
          </w:rPr>
          <w:instrText>12</w:instrText>
        </w:r>
      </w:fldSimple>
      <w:r w:rsidRPr="00EF4F82">
        <w:rPr>
          <w:sz w:val="28"/>
          <w:szCs w:val="28"/>
        </w:rPr>
        <w:instrText>)</w:instrText>
      </w:r>
      <w:bookmarkEnd w:id="11"/>
      <w:r w:rsidR="00833966" w:rsidRPr="00EF4F82">
        <w:rPr>
          <w:sz w:val="28"/>
          <w:szCs w:val="28"/>
        </w:rPr>
        <w:fldChar w:fldCharType="end"/>
      </w:r>
    </w:p>
    <w:p w:rsidR="00EF4F82" w:rsidRPr="00EF4F82" w:rsidRDefault="00EF4F82" w:rsidP="008A655A">
      <w:pPr>
        <w:pStyle w:val="MTDisplayEquation"/>
        <w:tabs>
          <w:tab w:val="clear" w:pos="4680"/>
          <w:tab w:val="clear" w:pos="9360"/>
          <w:tab w:val="left" w:pos="2268"/>
          <w:tab w:val="right" w:pos="9361"/>
        </w:tabs>
        <w:spacing w:line="360" w:lineRule="auto"/>
        <w:rPr>
          <w:sz w:val="28"/>
          <w:szCs w:val="28"/>
        </w:rPr>
      </w:pPr>
      <w:r w:rsidRPr="00EF4F82">
        <w:rPr>
          <w:sz w:val="28"/>
          <w:szCs w:val="28"/>
        </w:rPr>
        <w:tab/>
      </w:r>
      <w:r w:rsidRPr="00EF4F82">
        <w:rPr>
          <w:position w:val="-34"/>
          <w:sz w:val="28"/>
          <w:szCs w:val="28"/>
        </w:rPr>
        <w:object w:dxaOrig="3660" w:dyaOrig="820">
          <v:shape id="_x0000_i1058" type="#_x0000_t75" style="width:183pt;height:40.5pt" o:ole="">
            <v:imagedata r:id="rId74" o:title=""/>
          </v:shape>
          <o:OLEObject Type="Embed" ProgID="Equation.DSMT4" ShapeID="_x0000_i1058" DrawAspect="Content" ObjectID="_1559222239" r:id="rId75"/>
        </w:object>
      </w:r>
      <w:r w:rsidRPr="00EF4F82">
        <w:rPr>
          <w:sz w:val="28"/>
          <w:szCs w:val="28"/>
        </w:rPr>
        <w:tab/>
      </w:r>
      <w:r w:rsidR="00833966" w:rsidRPr="00EF4F82">
        <w:rPr>
          <w:sz w:val="28"/>
          <w:szCs w:val="28"/>
        </w:rPr>
        <w:fldChar w:fldCharType="begin"/>
      </w:r>
      <w:r w:rsidRPr="00EF4F82">
        <w:rPr>
          <w:sz w:val="28"/>
          <w:szCs w:val="28"/>
        </w:rPr>
        <w:instrText xml:space="preserve"> MACROBUTTON MTPlaceRef \* MERGEFORMAT </w:instrText>
      </w:r>
      <w:r w:rsidR="00833966" w:rsidRPr="00EF4F82">
        <w:rPr>
          <w:sz w:val="28"/>
          <w:szCs w:val="28"/>
        </w:rPr>
        <w:fldChar w:fldCharType="begin"/>
      </w:r>
      <w:r w:rsidRPr="00EF4F82">
        <w:rPr>
          <w:sz w:val="28"/>
          <w:szCs w:val="28"/>
        </w:rPr>
        <w:instrText xml:space="preserve"> SEQ MTEqn \h \* MERGEFORMAT </w:instrText>
      </w:r>
      <w:r w:rsidR="00833966" w:rsidRPr="00EF4F82">
        <w:rPr>
          <w:sz w:val="28"/>
          <w:szCs w:val="28"/>
        </w:rPr>
        <w:fldChar w:fldCharType="end"/>
      </w:r>
      <w:bookmarkStart w:id="12" w:name="ZEqnNum345276"/>
      <w:r w:rsidRPr="00EF4F82">
        <w:rPr>
          <w:sz w:val="28"/>
          <w:szCs w:val="28"/>
        </w:rPr>
        <w:instrText>(</w:instrText>
      </w:r>
      <w:fldSimple w:instr=" SEQ MTEqn \c \* Arabic \* MERGEFORMAT ">
        <w:r w:rsidR="00254F1A">
          <w:rPr>
            <w:noProof/>
            <w:sz w:val="28"/>
            <w:szCs w:val="28"/>
          </w:rPr>
          <w:instrText>13</w:instrText>
        </w:r>
      </w:fldSimple>
      <w:r w:rsidRPr="00EF4F82">
        <w:rPr>
          <w:sz w:val="28"/>
          <w:szCs w:val="28"/>
        </w:rPr>
        <w:instrText>)</w:instrText>
      </w:r>
      <w:bookmarkEnd w:id="12"/>
      <w:r w:rsidR="00833966" w:rsidRPr="00EF4F82">
        <w:rPr>
          <w:sz w:val="28"/>
          <w:szCs w:val="28"/>
        </w:rPr>
        <w:fldChar w:fldCharType="end"/>
      </w:r>
    </w:p>
    <w:p w:rsidR="001C2466" w:rsidRPr="00EF4F82" w:rsidRDefault="0012486E" w:rsidP="008A655A">
      <w:pPr>
        <w:pStyle w:val="MTDisplayEquation"/>
        <w:tabs>
          <w:tab w:val="clear" w:pos="4680"/>
          <w:tab w:val="left" w:pos="2268"/>
        </w:tabs>
        <w:spacing w:line="360" w:lineRule="auto"/>
        <w:rPr>
          <w:sz w:val="28"/>
          <w:szCs w:val="28"/>
        </w:rPr>
      </w:pPr>
      <w:r w:rsidRPr="00EF4F82">
        <w:rPr>
          <w:sz w:val="28"/>
          <w:szCs w:val="28"/>
        </w:rPr>
        <w:tab/>
      </w:r>
      <w:r w:rsidR="00EF4F82" w:rsidRPr="00EF4F82">
        <w:rPr>
          <w:position w:val="-32"/>
          <w:sz w:val="28"/>
          <w:szCs w:val="28"/>
        </w:rPr>
        <w:object w:dxaOrig="1620" w:dyaOrig="760">
          <v:shape id="_x0000_i1059" type="#_x0000_t75" style="width:81.75pt;height:38.25pt" o:ole="">
            <v:imagedata r:id="rId76" o:title=""/>
          </v:shape>
          <o:OLEObject Type="Embed" ProgID="Equation.DSMT4" ShapeID="_x0000_i1059" DrawAspect="Content" ObjectID="_1559222240" r:id="rId77"/>
        </w:object>
      </w:r>
      <w:r w:rsidRPr="00EF4F82">
        <w:rPr>
          <w:sz w:val="28"/>
          <w:szCs w:val="28"/>
        </w:rPr>
        <w:tab/>
      </w:r>
      <w:r w:rsidR="00833966" w:rsidRPr="00EF4F82">
        <w:rPr>
          <w:sz w:val="28"/>
          <w:szCs w:val="28"/>
        </w:rPr>
        <w:fldChar w:fldCharType="begin"/>
      </w:r>
      <w:r w:rsidRPr="00EF4F82">
        <w:rPr>
          <w:sz w:val="28"/>
          <w:szCs w:val="28"/>
        </w:rPr>
        <w:instrText xml:space="preserve"> MACROBUTTON MTPlaceRef \* MERGEFORMAT </w:instrText>
      </w:r>
      <w:r w:rsidR="00833966" w:rsidRPr="00EF4F82">
        <w:rPr>
          <w:sz w:val="28"/>
          <w:szCs w:val="28"/>
        </w:rPr>
        <w:fldChar w:fldCharType="begin"/>
      </w:r>
      <w:r w:rsidRPr="00EF4F82">
        <w:rPr>
          <w:sz w:val="28"/>
          <w:szCs w:val="28"/>
        </w:rPr>
        <w:instrText xml:space="preserve"> SEQ MTEqn \h \* MERGEFORMAT </w:instrText>
      </w:r>
      <w:r w:rsidR="00833966" w:rsidRPr="00EF4F82">
        <w:rPr>
          <w:sz w:val="28"/>
          <w:szCs w:val="28"/>
        </w:rPr>
        <w:fldChar w:fldCharType="end"/>
      </w:r>
      <w:bookmarkStart w:id="13" w:name="ZEqnNum514891"/>
      <w:r w:rsidRPr="00EF4F82">
        <w:rPr>
          <w:sz w:val="28"/>
          <w:szCs w:val="28"/>
        </w:rPr>
        <w:instrText>(</w:instrText>
      </w:r>
      <w:fldSimple w:instr=" SEQ MTEqn \c \* Arabic \* MERGEFORMAT ">
        <w:r w:rsidR="00254F1A">
          <w:rPr>
            <w:noProof/>
            <w:sz w:val="28"/>
            <w:szCs w:val="28"/>
          </w:rPr>
          <w:instrText>14</w:instrText>
        </w:r>
      </w:fldSimple>
      <w:r w:rsidRPr="00EF4F82">
        <w:rPr>
          <w:sz w:val="28"/>
          <w:szCs w:val="28"/>
        </w:rPr>
        <w:instrText>)</w:instrText>
      </w:r>
      <w:bookmarkEnd w:id="13"/>
      <w:r w:rsidR="00833966" w:rsidRPr="00EF4F82">
        <w:rPr>
          <w:sz w:val="28"/>
          <w:szCs w:val="28"/>
        </w:rPr>
        <w:fldChar w:fldCharType="end"/>
      </w:r>
    </w:p>
    <w:p w:rsidR="00124CBD" w:rsidRPr="00EF4F82" w:rsidRDefault="00124CBD" w:rsidP="008A655A">
      <w:pPr>
        <w:pStyle w:val="MTDisplayEquation"/>
        <w:tabs>
          <w:tab w:val="clear" w:pos="4680"/>
          <w:tab w:val="left" w:pos="2268"/>
        </w:tabs>
        <w:spacing w:line="360" w:lineRule="auto"/>
        <w:rPr>
          <w:sz w:val="28"/>
          <w:szCs w:val="28"/>
        </w:rPr>
      </w:pPr>
      <w:r w:rsidRPr="00EF4F82">
        <w:rPr>
          <w:sz w:val="28"/>
          <w:szCs w:val="28"/>
        </w:rPr>
        <w:tab/>
      </w:r>
      <w:r w:rsidRPr="00EF4F82">
        <w:rPr>
          <w:position w:val="-16"/>
          <w:sz w:val="28"/>
          <w:szCs w:val="28"/>
        </w:rPr>
        <w:object w:dxaOrig="3400" w:dyaOrig="460">
          <v:shape id="_x0000_i1060" type="#_x0000_t75" style="width:170.25pt;height:23.25pt" o:ole="">
            <v:imagedata r:id="rId78" o:title=""/>
          </v:shape>
          <o:OLEObject Type="Embed" ProgID="Equation.DSMT4" ShapeID="_x0000_i1060" DrawAspect="Content" ObjectID="_1559222241" r:id="rId79"/>
        </w:object>
      </w:r>
      <w:r w:rsidRPr="00EF4F82">
        <w:rPr>
          <w:sz w:val="28"/>
          <w:szCs w:val="28"/>
        </w:rPr>
        <w:tab/>
      </w:r>
      <w:r w:rsidR="00833966" w:rsidRPr="00EF4F82">
        <w:rPr>
          <w:sz w:val="28"/>
          <w:szCs w:val="28"/>
        </w:rPr>
        <w:fldChar w:fldCharType="begin"/>
      </w:r>
      <w:r w:rsidRPr="00EF4F82">
        <w:rPr>
          <w:sz w:val="28"/>
          <w:szCs w:val="28"/>
        </w:rPr>
        <w:instrText xml:space="preserve"> MACROBUTTON MTPlaceRef \* MERGEFORMAT </w:instrText>
      </w:r>
      <w:r w:rsidR="00833966" w:rsidRPr="00EF4F82">
        <w:rPr>
          <w:sz w:val="28"/>
          <w:szCs w:val="28"/>
        </w:rPr>
        <w:fldChar w:fldCharType="begin"/>
      </w:r>
      <w:r w:rsidRPr="00EF4F82">
        <w:rPr>
          <w:sz w:val="28"/>
          <w:szCs w:val="28"/>
        </w:rPr>
        <w:instrText xml:space="preserve"> SEQ MTEqn \h \* MERGEFORMAT </w:instrText>
      </w:r>
      <w:r w:rsidR="00833966" w:rsidRPr="00EF4F82">
        <w:rPr>
          <w:sz w:val="28"/>
          <w:szCs w:val="28"/>
        </w:rPr>
        <w:fldChar w:fldCharType="end"/>
      </w:r>
      <w:bookmarkStart w:id="14" w:name="ZEqnNum267812"/>
      <w:r w:rsidRPr="00EF4F82">
        <w:rPr>
          <w:sz w:val="28"/>
          <w:szCs w:val="28"/>
        </w:rPr>
        <w:instrText>(</w:instrText>
      </w:r>
      <w:fldSimple w:instr=" SEQ MTEqn \c \* Arabic \* MERGEFORMAT ">
        <w:r w:rsidR="00254F1A">
          <w:rPr>
            <w:noProof/>
            <w:sz w:val="28"/>
            <w:szCs w:val="28"/>
          </w:rPr>
          <w:instrText>15</w:instrText>
        </w:r>
      </w:fldSimple>
      <w:r w:rsidRPr="00EF4F82">
        <w:rPr>
          <w:sz w:val="28"/>
          <w:szCs w:val="28"/>
        </w:rPr>
        <w:instrText>)</w:instrText>
      </w:r>
      <w:bookmarkEnd w:id="14"/>
      <w:r w:rsidR="00833966" w:rsidRPr="00EF4F82">
        <w:rPr>
          <w:sz w:val="28"/>
          <w:szCs w:val="28"/>
        </w:rPr>
        <w:fldChar w:fldCharType="end"/>
      </w:r>
    </w:p>
    <w:p w:rsidR="00124CBD" w:rsidRPr="00EF4F82" w:rsidRDefault="00124CBD" w:rsidP="008A655A">
      <w:pPr>
        <w:pStyle w:val="MTDisplayEquation"/>
        <w:tabs>
          <w:tab w:val="clear" w:pos="4680"/>
          <w:tab w:val="left" w:pos="2268"/>
        </w:tabs>
        <w:spacing w:line="360" w:lineRule="auto"/>
        <w:rPr>
          <w:sz w:val="28"/>
          <w:szCs w:val="28"/>
        </w:rPr>
      </w:pPr>
      <w:r w:rsidRPr="00EF4F82">
        <w:rPr>
          <w:sz w:val="28"/>
          <w:szCs w:val="28"/>
        </w:rPr>
        <w:tab/>
      </w:r>
      <w:r w:rsidR="004F671B" w:rsidRPr="004F671B">
        <w:rPr>
          <w:position w:val="-12"/>
          <w:sz w:val="28"/>
          <w:szCs w:val="28"/>
        </w:rPr>
        <w:object w:dxaOrig="2580" w:dyaOrig="420">
          <v:shape id="_x0000_i1061" type="#_x0000_t75" style="width:129pt;height:21pt" o:ole="">
            <v:imagedata r:id="rId80" o:title=""/>
          </v:shape>
          <o:OLEObject Type="Embed" ProgID="Equation.DSMT4" ShapeID="_x0000_i1061" DrawAspect="Content" ObjectID="_1559222242" r:id="rId81"/>
        </w:object>
      </w:r>
      <w:r w:rsidRPr="00EF4F82">
        <w:rPr>
          <w:sz w:val="28"/>
          <w:szCs w:val="28"/>
        </w:rPr>
        <w:tab/>
      </w:r>
      <w:r w:rsidR="00833966" w:rsidRPr="00EF4F82">
        <w:rPr>
          <w:sz w:val="28"/>
          <w:szCs w:val="28"/>
        </w:rPr>
        <w:fldChar w:fldCharType="begin"/>
      </w:r>
      <w:r w:rsidRPr="00EF4F82">
        <w:rPr>
          <w:sz w:val="28"/>
          <w:szCs w:val="28"/>
        </w:rPr>
        <w:instrText xml:space="preserve"> MACROBUTTON MTPlaceRef \* MERGEFORMAT </w:instrText>
      </w:r>
      <w:r w:rsidR="00833966" w:rsidRPr="00EF4F82">
        <w:rPr>
          <w:sz w:val="28"/>
          <w:szCs w:val="28"/>
        </w:rPr>
        <w:fldChar w:fldCharType="begin"/>
      </w:r>
      <w:r w:rsidRPr="00EF4F82">
        <w:rPr>
          <w:sz w:val="28"/>
          <w:szCs w:val="28"/>
        </w:rPr>
        <w:instrText xml:space="preserve"> SEQ MTEqn \h \* MERGEFORMAT </w:instrText>
      </w:r>
      <w:r w:rsidR="00833966" w:rsidRPr="00EF4F82">
        <w:rPr>
          <w:sz w:val="28"/>
          <w:szCs w:val="28"/>
        </w:rPr>
        <w:fldChar w:fldCharType="end"/>
      </w:r>
      <w:bookmarkStart w:id="15" w:name="ZEqnNum968514"/>
      <w:r w:rsidRPr="00EF4F82">
        <w:rPr>
          <w:sz w:val="28"/>
          <w:szCs w:val="28"/>
        </w:rPr>
        <w:instrText>(</w:instrText>
      </w:r>
      <w:fldSimple w:instr=" SEQ MTEqn \c \* Arabic \* MERGEFORMAT ">
        <w:r w:rsidR="00254F1A">
          <w:rPr>
            <w:noProof/>
            <w:sz w:val="28"/>
            <w:szCs w:val="28"/>
          </w:rPr>
          <w:instrText>16</w:instrText>
        </w:r>
      </w:fldSimple>
      <w:r w:rsidRPr="00EF4F82">
        <w:rPr>
          <w:sz w:val="28"/>
          <w:szCs w:val="28"/>
        </w:rPr>
        <w:instrText>)</w:instrText>
      </w:r>
      <w:bookmarkEnd w:id="15"/>
      <w:r w:rsidR="00833966" w:rsidRPr="00EF4F82">
        <w:rPr>
          <w:sz w:val="28"/>
          <w:szCs w:val="28"/>
        </w:rPr>
        <w:fldChar w:fldCharType="end"/>
      </w:r>
    </w:p>
    <w:p w:rsidR="00B40CC6" w:rsidRDefault="002E32A6" w:rsidP="004F671B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Построение разностной схемы для задачи </w:t>
      </w:r>
      <w:r w:rsidR="00833966" w:rsidRPr="00527C8B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527C8B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722289  \* MERGEFORMAT </w:instrText>
      </w:r>
      <w:fldSimple w:instr=" REF ZEqnNum722289 \! \* MERGEFORMAT "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254F1A" w:rsidRPr="00254F1A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2</w:instrText>
        </w:r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833966" w:rsidRPr="00527C8B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527C8B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833966" w:rsidRPr="00527C8B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527C8B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68514  \* MERGEFORMAT </w:instrText>
      </w:r>
      <w:fldSimple w:instr=" REF ZEqnNum968514 \! \* MERGEFORMAT "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254F1A" w:rsidRPr="00254F1A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6</w:instrText>
        </w:r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833966" w:rsidRPr="00527C8B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выполняется </w:t>
      </w:r>
      <w:r w:rsidR="005C602E">
        <w:rPr>
          <w:rFonts w:ascii="Times New Roman" w:hAnsi="Times New Roman" w:cs="Times New Roman"/>
          <w:sz w:val="28"/>
          <w:szCs w:val="28"/>
          <w:lang w:val="ru-RU"/>
        </w:rPr>
        <w:t xml:space="preserve">с </w:t>
      </w:r>
      <w:r w:rsidRPr="004F671B">
        <w:rPr>
          <w:rFonts w:ascii="Times New Roman" w:hAnsi="Times New Roman" w:cs="Times New Roman"/>
          <w:sz w:val="28"/>
          <w:szCs w:val="28"/>
          <w:lang w:val="ru-RU"/>
        </w:rPr>
        <w:t>испол</w:t>
      </w:r>
      <w:r>
        <w:rPr>
          <w:rFonts w:ascii="Times New Roman" w:hAnsi="Times New Roman" w:cs="Times New Roman"/>
          <w:sz w:val="28"/>
          <w:szCs w:val="28"/>
          <w:lang w:val="ru-RU"/>
        </w:rPr>
        <w:t>ьз</w:t>
      </w:r>
      <w:r w:rsidR="005C602E">
        <w:rPr>
          <w:rFonts w:ascii="Times New Roman" w:hAnsi="Times New Roman" w:cs="Times New Roman"/>
          <w:sz w:val="28"/>
          <w:szCs w:val="28"/>
          <w:lang w:val="ru-RU"/>
        </w:rPr>
        <w:t>ованием</w:t>
      </w:r>
      <w:r w:rsidRPr="004F671B">
        <w:rPr>
          <w:rFonts w:ascii="Times New Roman" w:hAnsi="Times New Roman" w:cs="Times New Roman"/>
          <w:sz w:val="28"/>
          <w:szCs w:val="28"/>
          <w:lang w:val="ru-RU"/>
        </w:rPr>
        <w:t xml:space="preserve"> проекционн</w:t>
      </w:r>
      <w:r w:rsidR="005C602E">
        <w:rPr>
          <w:rFonts w:ascii="Times New Roman" w:hAnsi="Times New Roman" w:cs="Times New Roman"/>
          <w:sz w:val="28"/>
          <w:szCs w:val="28"/>
          <w:lang w:val="ru-RU"/>
        </w:rPr>
        <w:t>ого</w:t>
      </w:r>
      <w:r w:rsidRPr="004F671B">
        <w:rPr>
          <w:rFonts w:ascii="Times New Roman" w:hAnsi="Times New Roman" w:cs="Times New Roman"/>
          <w:sz w:val="28"/>
          <w:szCs w:val="28"/>
          <w:lang w:val="ru-RU"/>
        </w:rPr>
        <w:t xml:space="preserve"> вариант</w:t>
      </w:r>
      <w:r w:rsidR="005C602E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4F671B">
        <w:rPr>
          <w:rFonts w:ascii="Times New Roman" w:hAnsi="Times New Roman" w:cs="Times New Roman"/>
          <w:sz w:val="28"/>
          <w:szCs w:val="28"/>
          <w:lang w:val="ru-RU"/>
        </w:rPr>
        <w:t xml:space="preserve"> интегро-интерполяционного метода </w:t>
      </w:r>
      <w:r w:rsidRPr="004F671B">
        <w:rPr>
          <w:rFonts w:ascii="Times New Roman" w:hAnsi="Times New Roman" w:cs="Times New Roman"/>
          <w:sz w:val="28"/>
          <w:szCs w:val="28"/>
          <w:lang w:val="ru-RU"/>
        </w:rPr>
        <w:lastRenderedPageBreak/>
        <w:t>(ПВИИМ) [</w:t>
      </w:r>
      <w:r w:rsidRPr="00101720">
        <w:rPr>
          <w:rFonts w:ascii="Times New Roman" w:hAnsi="Times New Roman" w:cs="Times New Roman"/>
          <w:sz w:val="28"/>
          <w:szCs w:val="28"/>
          <w:lang w:val="ru-RU"/>
        </w:rPr>
        <w:t>4</w:t>
      </w:r>
      <w:r w:rsidRPr="004F671B">
        <w:rPr>
          <w:rFonts w:ascii="Times New Roman" w:hAnsi="Times New Roman" w:cs="Times New Roman"/>
          <w:sz w:val="28"/>
          <w:szCs w:val="28"/>
          <w:lang w:val="ru-RU"/>
        </w:rPr>
        <w:t>]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="00540270">
        <w:rPr>
          <w:rFonts w:ascii="Times New Roman" w:hAnsi="Times New Roman" w:cs="Times New Roman"/>
          <w:sz w:val="28"/>
          <w:szCs w:val="28"/>
          <w:lang w:val="ru-RU"/>
        </w:rPr>
        <w:t>Сначала</w:t>
      </w:r>
      <w:r w:rsidR="005006AA">
        <w:rPr>
          <w:rFonts w:ascii="Times New Roman" w:hAnsi="Times New Roman" w:cs="Times New Roman"/>
          <w:sz w:val="28"/>
          <w:szCs w:val="28"/>
          <w:lang w:val="ru-RU"/>
        </w:rPr>
        <w:t xml:space="preserve"> уравнения </w:t>
      </w:r>
      <w:r w:rsidR="00833966" w:rsidRPr="00527C8B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5006AA" w:rsidRPr="00527C8B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722289  \* MERGEFORMAT </w:instrText>
      </w:r>
      <w:fldSimple w:instr=" REF ZEqnNum722289 \! \* MERGEFORMAT "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254F1A" w:rsidRPr="00254F1A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2</w:instrText>
        </w:r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833966" w:rsidRPr="00527C8B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5006AA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833966" w:rsidRPr="00527C8B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5006AA" w:rsidRPr="00527C8B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45276  \* MERGEFORMAT </w:instrText>
      </w:r>
      <w:fldSimple w:instr=" REF ZEqnNum345276 \! \* MERGEFORMAT "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254F1A" w:rsidRPr="00254F1A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3</w:instrText>
        </w:r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833966" w:rsidRPr="00527C8B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5006AA">
        <w:rPr>
          <w:rFonts w:ascii="Times New Roman" w:hAnsi="Times New Roman" w:cs="Times New Roman"/>
          <w:sz w:val="28"/>
          <w:szCs w:val="28"/>
          <w:lang w:val="ru-RU"/>
        </w:rPr>
        <w:t xml:space="preserve"> аппроксимируются по времени. </w:t>
      </w:r>
      <w:r w:rsidR="00382786">
        <w:rPr>
          <w:rFonts w:ascii="Times New Roman" w:hAnsi="Times New Roman" w:cs="Times New Roman"/>
          <w:sz w:val="28"/>
          <w:szCs w:val="28"/>
          <w:lang w:val="ru-RU"/>
        </w:rPr>
        <w:t xml:space="preserve">При этом </w:t>
      </w:r>
      <w:r w:rsidR="00382786" w:rsidRPr="004F671B">
        <w:rPr>
          <w:rFonts w:ascii="Times New Roman" w:hAnsi="Times New Roman" w:cs="Times New Roman"/>
          <w:sz w:val="28"/>
          <w:szCs w:val="28"/>
          <w:lang w:val="ru-RU"/>
        </w:rPr>
        <w:t>получается следующее дифференциальное уравнение</w:t>
      </w:r>
      <w:r w:rsidR="00382786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4F671B" w:rsidRPr="004F671B" w:rsidRDefault="004F671B" w:rsidP="004F671B">
      <w:pPr>
        <w:pStyle w:val="MTDisplayEquation"/>
        <w:spacing w:line="360" w:lineRule="auto"/>
        <w:rPr>
          <w:sz w:val="28"/>
          <w:szCs w:val="28"/>
        </w:rPr>
      </w:pPr>
      <w:r w:rsidRPr="004F671B">
        <w:rPr>
          <w:sz w:val="28"/>
          <w:szCs w:val="28"/>
        </w:rPr>
        <w:tab/>
      </w:r>
      <w:r w:rsidR="00407DEF" w:rsidRPr="004F671B">
        <w:rPr>
          <w:position w:val="-32"/>
          <w:sz w:val="28"/>
          <w:szCs w:val="28"/>
        </w:rPr>
        <w:object w:dxaOrig="6800" w:dyaOrig="780">
          <v:shape id="_x0000_i1062" type="#_x0000_t75" style="width:339.75pt;height:39pt" o:ole="">
            <v:imagedata r:id="rId82" o:title=""/>
          </v:shape>
          <o:OLEObject Type="Embed" ProgID="Equation.DSMT4" ShapeID="_x0000_i1062" DrawAspect="Content" ObjectID="_1559222243" r:id="rId83"/>
        </w:object>
      </w:r>
      <w:r>
        <w:rPr>
          <w:sz w:val="28"/>
          <w:szCs w:val="28"/>
        </w:rPr>
        <w:t>,</w:t>
      </w:r>
      <w:r w:rsidRPr="004F671B">
        <w:rPr>
          <w:sz w:val="28"/>
          <w:szCs w:val="28"/>
        </w:rPr>
        <w:tab/>
      </w:r>
      <w:r w:rsidR="00833966" w:rsidRPr="004F671B">
        <w:rPr>
          <w:sz w:val="28"/>
          <w:szCs w:val="28"/>
        </w:rPr>
        <w:fldChar w:fldCharType="begin"/>
      </w:r>
      <w:r w:rsidRPr="004F671B">
        <w:rPr>
          <w:sz w:val="28"/>
          <w:szCs w:val="28"/>
        </w:rPr>
        <w:instrText xml:space="preserve"> MACROBUTTON MTPlaceRef \* MERGEFORMAT </w:instrText>
      </w:r>
      <w:r w:rsidR="00833966" w:rsidRPr="004F671B">
        <w:rPr>
          <w:sz w:val="28"/>
          <w:szCs w:val="28"/>
        </w:rPr>
        <w:fldChar w:fldCharType="begin"/>
      </w:r>
      <w:r w:rsidRPr="004F671B">
        <w:rPr>
          <w:sz w:val="28"/>
          <w:szCs w:val="28"/>
        </w:rPr>
        <w:instrText xml:space="preserve"> SEQ MTEqn \h \* MERGEFORMAT </w:instrText>
      </w:r>
      <w:r w:rsidR="00833966" w:rsidRPr="004F671B">
        <w:rPr>
          <w:sz w:val="28"/>
          <w:szCs w:val="28"/>
        </w:rPr>
        <w:fldChar w:fldCharType="end"/>
      </w:r>
      <w:bookmarkStart w:id="16" w:name="ZEqnNum522360"/>
      <w:r w:rsidRPr="004F671B">
        <w:rPr>
          <w:sz w:val="28"/>
          <w:szCs w:val="28"/>
        </w:rPr>
        <w:instrText>(</w:instrText>
      </w:r>
      <w:fldSimple w:instr=" SEQ MTEqn \c \* Arabic \* MERGEFORMAT ">
        <w:r w:rsidR="00254F1A">
          <w:rPr>
            <w:noProof/>
            <w:sz w:val="28"/>
            <w:szCs w:val="28"/>
          </w:rPr>
          <w:instrText>17</w:instrText>
        </w:r>
      </w:fldSimple>
      <w:r w:rsidRPr="004F671B">
        <w:rPr>
          <w:sz w:val="28"/>
          <w:szCs w:val="28"/>
        </w:rPr>
        <w:instrText>)</w:instrText>
      </w:r>
      <w:bookmarkEnd w:id="16"/>
      <w:r w:rsidR="00833966" w:rsidRPr="004F671B">
        <w:rPr>
          <w:sz w:val="28"/>
          <w:szCs w:val="28"/>
        </w:rPr>
        <w:fldChar w:fldCharType="end"/>
      </w:r>
    </w:p>
    <w:p w:rsidR="008123C0" w:rsidRDefault="004F671B" w:rsidP="0010172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Pr="004F671B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280" w:dyaOrig="420">
          <v:shape id="_x0000_i1063" type="#_x0000_t75" style="width:63.75pt;height:21pt" o:ole="">
            <v:imagedata r:id="rId84" o:title=""/>
          </v:shape>
          <o:OLEObject Type="Embed" ProgID="Equation.DSMT4" ShapeID="_x0000_i1063" DrawAspect="Content" ObjectID="_1559222244" r:id="rId85"/>
        </w:object>
      </w:r>
      <w:r w:rsidRPr="00343C32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4F671B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260" w:dyaOrig="420">
          <v:shape id="_x0000_i1064" type="#_x0000_t75" style="width:63pt;height:21pt" o:ole="">
            <v:imagedata r:id="rId86" o:title=""/>
          </v:shape>
          <o:OLEObject Type="Embed" ProgID="Equation.DSMT4" ShapeID="_x0000_i1064" DrawAspect="Content" ObjectID="_1559222245" r:id="rId87"/>
        </w:object>
      </w:r>
      <w:r w:rsidRPr="00343C32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4F671B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380" w:dyaOrig="420">
          <v:shape id="_x0000_i1065" type="#_x0000_t75" style="width:69pt;height:21pt" o:ole="">
            <v:imagedata r:id="rId88" o:title=""/>
          </v:shape>
          <o:OLEObject Type="Embed" ProgID="Equation.DSMT4" ShapeID="_x0000_i1065" DrawAspect="Content" ObjectID="_1559222246" r:id="rId89"/>
        </w:object>
      </w:r>
      <w:r w:rsidRPr="00343C32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4F671B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340" w:dyaOrig="420">
          <v:shape id="_x0000_i1066" type="#_x0000_t75" style="width:66.75pt;height:21pt" o:ole="">
            <v:imagedata r:id="rId90" o:title=""/>
          </v:shape>
          <o:OLEObject Type="Embed" ProgID="Equation.DSMT4" ShapeID="_x0000_i1066" DrawAspect="Content" ObjectID="_1559222247" r:id="rId91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– известные функции.</w:t>
      </w:r>
      <w:r w:rsidR="0019420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35ED3">
        <w:rPr>
          <w:rFonts w:ascii="Times New Roman" w:hAnsi="Times New Roman" w:cs="Times New Roman"/>
          <w:sz w:val="28"/>
          <w:szCs w:val="28"/>
          <w:lang w:val="ru-RU"/>
        </w:rPr>
        <w:t xml:space="preserve">Уравнение </w:t>
      </w:r>
      <w:r w:rsidR="00833966" w:rsidRPr="0010172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101720" w:rsidRPr="0010172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522360  \* MERGEFORMAT </w:instrText>
      </w:r>
      <w:fldSimple w:instr=" REF ZEqnNum522360 \! \* MERGEFORMAT "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254F1A" w:rsidRPr="00254F1A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7</w:instrText>
        </w:r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833966" w:rsidRPr="0010172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935ED3">
        <w:rPr>
          <w:rFonts w:ascii="Times New Roman" w:hAnsi="Times New Roman" w:cs="Times New Roman"/>
          <w:sz w:val="28"/>
          <w:szCs w:val="28"/>
          <w:lang w:val="ru-RU"/>
        </w:rPr>
        <w:t xml:space="preserve"> совместно с уравнением</w:t>
      </w:r>
      <w:r w:rsidR="00101720" w:rsidRPr="0010172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833966" w:rsidRPr="0010172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101720" w:rsidRPr="0010172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514891  \* MERGEFORMAT </w:instrText>
      </w:r>
      <w:fldSimple w:instr=" REF ZEqnNum514891 \! \* MERGEFORMAT "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254F1A" w:rsidRPr="00254F1A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4</w:instrText>
        </w:r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833966" w:rsidRPr="0010172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935ED3">
        <w:rPr>
          <w:rFonts w:ascii="Times New Roman" w:hAnsi="Times New Roman" w:cs="Times New Roman"/>
          <w:sz w:val="28"/>
          <w:szCs w:val="28"/>
          <w:lang w:val="ru-RU"/>
        </w:rPr>
        <w:t xml:space="preserve"> и граничным условием</w:t>
      </w:r>
      <w:r w:rsidR="0010172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833966" w:rsidRPr="0010172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101720" w:rsidRPr="0010172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267812  \* MERGEFORMAT </w:instrText>
      </w:r>
      <w:fldSimple w:instr=" REF ZEqnNum267812 \! \* MERGEFORMAT "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254F1A" w:rsidRPr="00254F1A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5</w:instrText>
        </w:r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833966" w:rsidRPr="0010172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935ED3">
        <w:rPr>
          <w:rFonts w:ascii="Times New Roman" w:hAnsi="Times New Roman" w:cs="Times New Roman"/>
          <w:sz w:val="28"/>
          <w:szCs w:val="28"/>
          <w:lang w:val="ru-RU"/>
        </w:rPr>
        <w:t xml:space="preserve"> образуют задачу, которую нужно решать на каждом шаге по времени.</w:t>
      </w:r>
      <w:r w:rsidR="00C90C1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A4113">
        <w:rPr>
          <w:rFonts w:ascii="Times New Roman" w:hAnsi="Times New Roman" w:cs="Times New Roman"/>
          <w:sz w:val="28"/>
          <w:szCs w:val="28"/>
          <w:lang w:val="ru-RU"/>
        </w:rPr>
        <w:t xml:space="preserve">Далее выполняется аппроксимация уравнений </w:t>
      </w:r>
      <w:r w:rsidR="00833966" w:rsidRPr="0010172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AA4113" w:rsidRPr="0010172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522360  \* MERGEFORMAT </w:instrText>
      </w:r>
      <w:fldSimple w:instr=" REF ZEqnNum522360 \! \* MERGEFORMAT ">
        <w:r w:rsidR="00AA4113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A4113" w:rsidRPr="00254F1A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7</w:instrText>
        </w:r>
        <w:r w:rsidR="00AA4113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833966" w:rsidRPr="0010172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AA4113">
        <w:rPr>
          <w:rFonts w:ascii="Times New Roman" w:hAnsi="Times New Roman" w:cs="Times New Roman"/>
          <w:sz w:val="28"/>
          <w:szCs w:val="28"/>
          <w:lang w:val="ru-RU"/>
        </w:rPr>
        <w:t xml:space="preserve"> и</w:t>
      </w:r>
      <w:r w:rsidR="00AA4113" w:rsidRPr="0010172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833966" w:rsidRPr="0010172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AA4113" w:rsidRPr="0010172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514891  \* MERGEFORMAT </w:instrText>
      </w:r>
      <w:fldSimple w:instr=" REF ZEqnNum514891 \! \* MERGEFORMAT ">
        <w:r w:rsidR="00AA4113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A4113" w:rsidRPr="00254F1A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4</w:instrText>
        </w:r>
        <w:r w:rsidR="00AA4113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833966" w:rsidRPr="0010172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AA4113">
        <w:rPr>
          <w:rFonts w:ascii="Times New Roman" w:hAnsi="Times New Roman" w:cs="Times New Roman"/>
          <w:sz w:val="28"/>
          <w:szCs w:val="28"/>
          <w:lang w:val="ru-RU"/>
        </w:rPr>
        <w:t xml:space="preserve"> по </w:t>
      </w:r>
      <w:proofErr w:type="gramStart"/>
      <w:r w:rsidR="00AA4113">
        <w:rPr>
          <w:rFonts w:ascii="Times New Roman" w:hAnsi="Times New Roman" w:cs="Times New Roman"/>
          <w:sz w:val="28"/>
          <w:szCs w:val="28"/>
          <w:lang w:val="ru-RU"/>
        </w:rPr>
        <w:t>пространственным</w:t>
      </w:r>
      <w:proofErr w:type="gramEnd"/>
      <w:r w:rsidR="00AA4113">
        <w:rPr>
          <w:rFonts w:ascii="Times New Roman" w:hAnsi="Times New Roman" w:cs="Times New Roman"/>
          <w:sz w:val="28"/>
          <w:szCs w:val="28"/>
          <w:lang w:val="ru-RU"/>
        </w:rPr>
        <w:t xml:space="preserve"> переменных </w:t>
      </w:r>
      <w:r w:rsidR="00AA4113" w:rsidRPr="00AA4113">
        <w:rPr>
          <w:rFonts w:ascii="Times New Roman" w:hAnsi="Times New Roman" w:cs="Times New Roman"/>
          <w:i/>
          <w:sz w:val="28"/>
          <w:szCs w:val="28"/>
        </w:rPr>
        <w:t>x</w:t>
      </w:r>
      <w:r w:rsidR="00AA4113" w:rsidRPr="00AA411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A4113"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 w:rsidR="00AA4113" w:rsidRPr="00AA4113">
        <w:rPr>
          <w:rFonts w:ascii="Times New Roman" w:hAnsi="Times New Roman" w:cs="Times New Roman"/>
          <w:i/>
          <w:sz w:val="28"/>
          <w:szCs w:val="28"/>
        </w:rPr>
        <w:t>y</w:t>
      </w:r>
      <w:r w:rsidR="00AA4113" w:rsidRPr="00AA4113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="00AA4113">
        <w:rPr>
          <w:rFonts w:ascii="Times New Roman" w:hAnsi="Times New Roman" w:cs="Times New Roman"/>
          <w:sz w:val="28"/>
          <w:szCs w:val="28"/>
          <w:lang w:val="ru-RU"/>
        </w:rPr>
        <w:t>Подробно процесс построения р</w:t>
      </w:r>
      <w:r w:rsidR="00382786">
        <w:rPr>
          <w:rFonts w:ascii="Times New Roman" w:hAnsi="Times New Roman" w:cs="Times New Roman"/>
          <w:sz w:val="28"/>
          <w:szCs w:val="28"/>
          <w:lang w:val="ru-RU"/>
        </w:rPr>
        <w:t>азностн</w:t>
      </w:r>
      <w:r w:rsidR="00AA4113">
        <w:rPr>
          <w:rFonts w:ascii="Times New Roman" w:hAnsi="Times New Roman" w:cs="Times New Roman"/>
          <w:sz w:val="28"/>
          <w:szCs w:val="28"/>
          <w:lang w:val="ru-RU"/>
        </w:rPr>
        <w:t>ой</w:t>
      </w:r>
      <w:r w:rsidR="00382786">
        <w:rPr>
          <w:rFonts w:ascii="Times New Roman" w:hAnsi="Times New Roman" w:cs="Times New Roman"/>
          <w:sz w:val="28"/>
          <w:szCs w:val="28"/>
          <w:lang w:val="ru-RU"/>
        </w:rPr>
        <w:t xml:space="preserve"> схем</w:t>
      </w:r>
      <w:r w:rsidR="00AA4113">
        <w:rPr>
          <w:rFonts w:ascii="Times New Roman" w:hAnsi="Times New Roman" w:cs="Times New Roman"/>
          <w:sz w:val="28"/>
          <w:szCs w:val="28"/>
          <w:lang w:val="ru-RU"/>
        </w:rPr>
        <w:t>ы</w:t>
      </w:r>
      <w:r w:rsidR="00382786">
        <w:rPr>
          <w:rFonts w:ascii="Times New Roman" w:hAnsi="Times New Roman" w:cs="Times New Roman"/>
          <w:sz w:val="28"/>
          <w:szCs w:val="28"/>
          <w:lang w:val="ru-RU"/>
        </w:rPr>
        <w:t xml:space="preserve"> для задачи </w:t>
      </w:r>
      <w:r w:rsidR="00833966" w:rsidRPr="0010172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382786" w:rsidRPr="0010172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522360  \* MERGEFORMAT </w:instrText>
      </w:r>
      <w:fldSimple w:instr=" REF ZEqnNum522360 \! \* MERGEFORMAT "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254F1A" w:rsidRPr="00254F1A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7</w:instrText>
        </w:r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833966" w:rsidRPr="0010172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382786" w:rsidRPr="00101720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833966" w:rsidRPr="0010172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382786" w:rsidRPr="0010172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514891  \* MERGEFORMAT </w:instrText>
      </w:r>
      <w:fldSimple w:instr=" REF ZEqnNum514891 \! \* MERGEFORMAT "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254F1A" w:rsidRPr="00254F1A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4</w:instrText>
        </w:r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833966" w:rsidRPr="0010172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382786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833966" w:rsidRPr="0010172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382786" w:rsidRPr="0010172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267812  \* MERGEFORMAT </w:instrText>
      </w:r>
      <w:fldSimple w:instr=" REF ZEqnNum267812 \! \* MERGEFORMAT "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254F1A" w:rsidRPr="00254F1A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5</w:instrText>
        </w:r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833966" w:rsidRPr="0010172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382786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35ED3">
        <w:rPr>
          <w:rFonts w:ascii="Times New Roman" w:hAnsi="Times New Roman" w:cs="Times New Roman"/>
          <w:sz w:val="28"/>
          <w:szCs w:val="28"/>
          <w:lang w:val="ru-RU"/>
        </w:rPr>
        <w:t>изложен</w:t>
      </w:r>
      <w:r w:rsidR="00382786">
        <w:rPr>
          <w:rFonts w:ascii="Times New Roman" w:hAnsi="Times New Roman" w:cs="Times New Roman"/>
          <w:sz w:val="28"/>
          <w:szCs w:val="28"/>
          <w:lang w:val="ru-RU"/>
        </w:rPr>
        <w:t xml:space="preserve"> в</w:t>
      </w:r>
      <w:r w:rsidR="00935ED3">
        <w:rPr>
          <w:rFonts w:ascii="Times New Roman" w:hAnsi="Times New Roman" w:cs="Times New Roman"/>
          <w:sz w:val="28"/>
          <w:szCs w:val="28"/>
          <w:lang w:val="ru-RU"/>
        </w:rPr>
        <w:t xml:space="preserve"> работе</w:t>
      </w:r>
      <w:r w:rsidR="00382786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382786" w:rsidRPr="00382786">
        <w:rPr>
          <w:rFonts w:ascii="Times New Roman" w:hAnsi="Times New Roman" w:cs="Times New Roman"/>
          <w:sz w:val="28"/>
          <w:szCs w:val="28"/>
          <w:lang w:val="ru-RU"/>
        </w:rPr>
        <w:t>[5].</w:t>
      </w:r>
    </w:p>
    <w:p w:rsidR="009A001F" w:rsidRPr="009A001F" w:rsidRDefault="000B4EBE" w:rsidP="00E1333F">
      <w:pPr>
        <w:spacing w:after="0" w:line="360" w:lineRule="auto"/>
        <w:ind w:firstLine="567"/>
        <w:jc w:val="both"/>
        <w:rPr>
          <w:rFonts w:ascii="Times New Roman" w:hAnsi="Times New Roman" w:cs="Times New Roman"/>
          <w:b/>
          <w:i/>
          <w:sz w:val="28"/>
          <w:szCs w:val="28"/>
          <w:lang w:val="ru-RU"/>
        </w:rPr>
      </w:pPr>
      <w:r w:rsidRPr="00945C74">
        <w:rPr>
          <w:rFonts w:ascii="Times New Roman" w:hAnsi="Times New Roman" w:cs="Times New Roman"/>
          <w:b/>
          <w:i/>
          <w:sz w:val="28"/>
          <w:szCs w:val="28"/>
          <w:lang w:val="ru-RU"/>
        </w:rPr>
        <w:t>2.</w:t>
      </w:r>
      <w:r>
        <w:rPr>
          <w:rFonts w:ascii="Times New Roman" w:hAnsi="Times New Roman" w:cs="Times New Roman"/>
          <w:b/>
          <w:i/>
          <w:sz w:val="28"/>
          <w:szCs w:val="28"/>
          <w:lang w:val="ru-RU"/>
        </w:rPr>
        <w:t>2</w:t>
      </w:r>
      <w:r w:rsidRPr="00945C74">
        <w:rPr>
          <w:rFonts w:ascii="Times New Roman" w:hAnsi="Times New Roman" w:cs="Times New Roman"/>
          <w:b/>
          <w:i/>
          <w:sz w:val="28"/>
          <w:szCs w:val="28"/>
          <w:lang w:val="ru-RU"/>
        </w:rPr>
        <w:t xml:space="preserve">. </w:t>
      </w:r>
      <w:r w:rsidR="00F71E54">
        <w:rPr>
          <w:rFonts w:ascii="Times New Roman" w:hAnsi="Times New Roman" w:cs="Times New Roman"/>
          <w:b/>
          <w:i/>
          <w:sz w:val="28"/>
          <w:szCs w:val="28"/>
          <w:lang w:val="ru-RU"/>
        </w:rPr>
        <w:t>Р</w:t>
      </w:r>
      <w:r>
        <w:rPr>
          <w:rFonts w:ascii="Times New Roman" w:hAnsi="Times New Roman" w:cs="Times New Roman"/>
          <w:b/>
          <w:i/>
          <w:sz w:val="28"/>
          <w:szCs w:val="28"/>
          <w:lang w:val="ru-RU"/>
        </w:rPr>
        <w:t>азностн</w:t>
      </w:r>
      <w:r w:rsidR="00F71E54">
        <w:rPr>
          <w:rFonts w:ascii="Times New Roman" w:hAnsi="Times New Roman" w:cs="Times New Roman"/>
          <w:b/>
          <w:i/>
          <w:sz w:val="28"/>
          <w:szCs w:val="28"/>
          <w:lang w:val="ru-RU"/>
        </w:rPr>
        <w:t>ая</w:t>
      </w:r>
      <w:r>
        <w:rPr>
          <w:rFonts w:ascii="Times New Roman" w:hAnsi="Times New Roman" w:cs="Times New Roman"/>
          <w:b/>
          <w:i/>
          <w:sz w:val="28"/>
          <w:szCs w:val="28"/>
          <w:lang w:val="ru-RU"/>
        </w:rPr>
        <w:t xml:space="preserve"> схем</w:t>
      </w:r>
      <w:r w:rsidR="00F71E54">
        <w:rPr>
          <w:rFonts w:ascii="Times New Roman" w:hAnsi="Times New Roman" w:cs="Times New Roman"/>
          <w:b/>
          <w:i/>
          <w:sz w:val="28"/>
          <w:szCs w:val="28"/>
          <w:lang w:val="ru-RU"/>
        </w:rPr>
        <w:t>а</w:t>
      </w:r>
      <w:r w:rsidRPr="00945C74">
        <w:rPr>
          <w:rFonts w:ascii="Times New Roman" w:hAnsi="Times New Roman" w:cs="Times New Roman"/>
          <w:b/>
          <w:i/>
          <w:sz w:val="28"/>
          <w:szCs w:val="28"/>
          <w:lang w:val="ru-RU"/>
        </w:rPr>
        <w:t xml:space="preserve"> для расчета </w:t>
      </w:r>
      <w:r>
        <w:rPr>
          <w:rFonts w:ascii="Times New Roman" w:hAnsi="Times New Roman" w:cs="Times New Roman"/>
          <w:b/>
          <w:i/>
          <w:sz w:val="28"/>
          <w:szCs w:val="28"/>
          <w:lang w:val="ru-RU"/>
        </w:rPr>
        <w:t>бароклинн</w:t>
      </w:r>
      <w:r w:rsidR="00F71E54">
        <w:rPr>
          <w:rFonts w:ascii="Times New Roman" w:hAnsi="Times New Roman" w:cs="Times New Roman"/>
          <w:b/>
          <w:i/>
          <w:sz w:val="28"/>
          <w:szCs w:val="28"/>
          <w:lang w:val="ru-RU"/>
        </w:rPr>
        <w:t>ых</w:t>
      </w:r>
      <w:r w:rsidRPr="00945C74">
        <w:rPr>
          <w:rFonts w:ascii="Times New Roman" w:hAnsi="Times New Roman" w:cs="Times New Roman"/>
          <w:b/>
          <w:i/>
          <w:sz w:val="28"/>
          <w:szCs w:val="28"/>
          <w:lang w:val="ru-RU"/>
        </w:rPr>
        <w:t xml:space="preserve"> </w:t>
      </w:r>
      <w:r w:rsidRPr="00E1333F">
        <w:rPr>
          <w:rFonts w:ascii="Times New Roman" w:hAnsi="Times New Roman" w:cs="Times New Roman"/>
          <w:b/>
          <w:i/>
          <w:sz w:val="28"/>
          <w:szCs w:val="28"/>
          <w:lang w:val="ru-RU"/>
        </w:rPr>
        <w:t>составляющ</w:t>
      </w:r>
      <w:r w:rsidR="00F71E54">
        <w:rPr>
          <w:rFonts w:ascii="Times New Roman" w:hAnsi="Times New Roman" w:cs="Times New Roman"/>
          <w:b/>
          <w:i/>
          <w:sz w:val="28"/>
          <w:szCs w:val="28"/>
          <w:lang w:val="ru-RU"/>
        </w:rPr>
        <w:t>их</w:t>
      </w:r>
      <w:r w:rsidRPr="00E1333F">
        <w:rPr>
          <w:rFonts w:ascii="Times New Roman" w:hAnsi="Times New Roman" w:cs="Times New Roman"/>
          <w:b/>
          <w:i/>
          <w:sz w:val="28"/>
          <w:szCs w:val="28"/>
          <w:lang w:val="ru-RU"/>
        </w:rPr>
        <w:t xml:space="preserve"> горизонтальн</w:t>
      </w:r>
      <w:r w:rsidR="00F71E54">
        <w:rPr>
          <w:rFonts w:ascii="Times New Roman" w:hAnsi="Times New Roman" w:cs="Times New Roman"/>
          <w:b/>
          <w:i/>
          <w:sz w:val="28"/>
          <w:szCs w:val="28"/>
          <w:lang w:val="ru-RU"/>
        </w:rPr>
        <w:t>ых компонент</w:t>
      </w:r>
      <w:r w:rsidRPr="00E1333F">
        <w:rPr>
          <w:rFonts w:ascii="Times New Roman" w:hAnsi="Times New Roman" w:cs="Times New Roman"/>
          <w:b/>
          <w:i/>
          <w:sz w:val="28"/>
          <w:szCs w:val="28"/>
          <w:lang w:val="ru-RU"/>
        </w:rPr>
        <w:t xml:space="preserve"> </w:t>
      </w:r>
      <w:r w:rsidR="00481442" w:rsidRPr="00E1333F">
        <w:rPr>
          <w:rFonts w:ascii="Times New Roman" w:hAnsi="Times New Roman" w:cs="Times New Roman"/>
          <w:b/>
          <w:i/>
          <w:sz w:val="28"/>
          <w:szCs w:val="28"/>
          <w:lang w:val="ru-RU"/>
        </w:rPr>
        <w:t>вектора скорости</w:t>
      </w:r>
      <w:r w:rsidRPr="00E1333F">
        <w:rPr>
          <w:rFonts w:ascii="Times New Roman" w:hAnsi="Times New Roman" w:cs="Times New Roman"/>
          <w:b/>
          <w:i/>
          <w:sz w:val="28"/>
          <w:szCs w:val="28"/>
          <w:lang w:val="ru-RU"/>
        </w:rPr>
        <w:t>.</w:t>
      </w:r>
    </w:p>
    <w:p w:rsidR="00F71E54" w:rsidRDefault="00FE5BE6" w:rsidP="00FF2639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Методика построения разностной схемы для определения бароклинн</w:t>
      </w:r>
      <w:r w:rsidR="00F71E54">
        <w:rPr>
          <w:rFonts w:ascii="Times New Roman" w:hAnsi="Times New Roman" w:cs="Times New Roman"/>
          <w:sz w:val="28"/>
          <w:szCs w:val="28"/>
          <w:lang w:val="ru-RU"/>
        </w:rPr>
        <w:t>ых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составляющ</w:t>
      </w:r>
      <w:r w:rsidR="00F71E54">
        <w:rPr>
          <w:rFonts w:ascii="Times New Roman" w:hAnsi="Times New Roman" w:cs="Times New Roman"/>
          <w:sz w:val="28"/>
          <w:szCs w:val="28"/>
          <w:lang w:val="ru-RU"/>
        </w:rPr>
        <w:t>их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горизонтального </w:t>
      </w:r>
      <w:r w:rsidR="00F71E54">
        <w:rPr>
          <w:rFonts w:ascii="Times New Roman" w:hAnsi="Times New Roman" w:cs="Times New Roman"/>
          <w:sz w:val="28"/>
          <w:szCs w:val="28"/>
          <w:lang w:val="ru-RU"/>
        </w:rPr>
        <w:t>движения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изложена в работе </w:t>
      </w:r>
      <w:r w:rsidR="00A14898">
        <w:rPr>
          <w:rFonts w:ascii="Times New Roman" w:hAnsi="Times New Roman" w:cs="Times New Roman"/>
          <w:sz w:val="28"/>
          <w:szCs w:val="28"/>
          <w:lang w:val="ru-RU"/>
        </w:rPr>
        <w:t>[6]</w:t>
      </w:r>
      <w:r w:rsidR="00F71E54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25355B" w:rsidRPr="00FF2639" w:rsidRDefault="00A67125" w:rsidP="00FF2639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FF2639">
        <w:rPr>
          <w:rFonts w:ascii="Times New Roman" w:hAnsi="Times New Roman" w:cs="Times New Roman"/>
          <w:sz w:val="28"/>
          <w:szCs w:val="28"/>
          <w:lang w:val="ru-RU"/>
        </w:rPr>
        <w:t>Сначала</w:t>
      </w:r>
      <w:r w:rsidR="00F71E54">
        <w:rPr>
          <w:rFonts w:ascii="Times New Roman" w:hAnsi="Times New Roman" w:cs="Times New Roman"/>
          <w:sz w:val="28"/>
          <w:szCs w:val="28"/>
          <w:lang w:val="ru-RU"/>
        </w:rPr>
        <w:t>, на основе ПВИИМ</w:t>
      </w:r>
      <w:r w:rsidR="002F1762">
        <w:rPr>
          <w:rFonts w:ascii="Times New Roman" w:hAnsi="Times New Roman" w:cs="Times New Roman"/>
          <w:sz w:val="28"/>
          <w:szCs w:val="28"/>
          <w:lang w:val="ru-RU"/>
        </w:rPr>
        <w:t>,</w:t>
      </w:r>
      <w:r w:rsidRPr="00FF2639">
        <w:rPr>
          <w:rFonts w:ascii="Times New Roman" w:hAnsi="Times New Roman" w:cs="Times New Roman"/>
          <w:sz w:val="28"/>
          <w:szCs w:val="28"/>
          <w:lang w:val="ru-RU"/>
        </w:rPr>
        <w:t xml:space="preserve"> выполняется построение разностной схемы для задачи </w:t>
      </w:r>
      <w:r w:rsidR="00833966" w:rsidRPr="00FF2639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FF2639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647043  \* MERGEFORMAT </w:instrText>
      </w:r>
      <w:fldSimple w:instr=" REF ZEqnNum647043 \! \* MERGEFORMAT "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254F1A" w:rsidRPr="00254F1A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</w:instrText>
        </w:r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833966" w:rsidRPr="00FF2639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FF2639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833966" w:rsidRPr="00FF2639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FF2639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425507  \* MERGEFORMAT </w:instrText>
      </w:r>
      <w:fldSimple w:instr=" REF ZEqnNum425507 \! \* MERGEFORMAT "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254F1A" w:rsidRPr="00254F1A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</w:instrText>
        </w:r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833966" w:rsidRPr="00FF2639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FF2639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833966" w:rsidRPr="00FF2639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FF2639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59941  \* MERGEFORMAT </w:instrText>
      </w:r>
      <w:fldSimple w:instr=" REF ZEqnNum359941 \! \* MERGEFORMAT "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254F1A" w:rsidRPr="00254F1A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4</w:instrText>
        </w:r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833966" w:rsidRPr="00FF2639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FF2639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833966" w:rsidRPr="00254F1A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254F1A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84378  \* MERGEFORMAT </w:instrText>
      </w:r>
      <w:fldSimple w:instr=" REF ZEqnNum984378 \! \* MERGEFORMAT "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254F1A" w:rsidRPr="00254F1A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5</w:instrText>
        </w:r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833966" w:rsidRPr="00254F1A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254F1A" w:rsidRPr="00254F1A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833966" w:rsidRPr="00254F1A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254F1A" w:rsidRPr="00254F1A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870915  \* MERGEFORMAT </w:instrText>
      </w:r>
      <w:fldSimple w:instr=" REF ZEqnNum870915 \! \* MERGEFORMAT "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254F1A" w:rsidRPr="00254F1A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7</w:instrText>
        </w:r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833966" w:rsidRPr="00254F1A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254F1A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="00FE246E" w:rsidRPr="00254F1A">
        <w:rPr>
          <w:rFonts w:ascii="Times New Roman" w:hAnsi="Times New Roman" w:cs="Times New Roman"/>
          <w:sz w:val="28"/>
          <w:szCs w:val="28"/>
          <w:lang w:val="ru-RU"/>
        </w:rPr>
        <w:t xml:space="preserve">В </w:t>
      </w:r>
      <w:r w:rsidR="002F1762">
        <w:rPr>
          <w:rFonts w:ascii="Times New Roman" w:hAnsi="Times New Roman" w:cs="Times New Roman"/>
          <w:sz w:val="28"/>
          <w:szCs w:val="28"/>
          <w:lang w:val="ru-RU"/>
        </w:rPr>
        <w:t>результате</w:t>
      </w:r>
      <w:r w:rsidR="00FE246E" w:rsidRPr="00FF2639">
        <w:rPr>
          <w:rFonts w:ascii="Times New Roman" w:hAnsi="Times New Roman" w:cs="Times New Roman"/>
          <w:sz w:val="28"/>
          <w:szCs w:val="28"/>
          <w:lang w:val="ru-RU"/>
        </w:rPr>
        <w:t xml:space="preserve"> получается </w:t>
      </w:r>
      <w:r w:rsidR="003530C9" w:rsidRPr="00FF2639">
        <w:rPr>
          <w:rFonts w:ascii="Times New Roman" w:hAnsi="Times New Roman" w:cs="Times New Roman"/>
          <w:sz w:val="28"/>
          <w:szCs w:val="28"/>
          <w:lang w:val="ru-RU"/>
        </w:rPr>
        <w:t>система разностных уравнений</w:t>
      </w:r>
      <w:r w:rsidR="00FE246E" w:rsidRPr="00FF2639">
        <w:rPr>
          <w:rFonts w:ascii="Times New Roman" w:hAnsi="Times New Roman" w:cs="Times New Roman"/>
          <w:sz w:val="28"/>
          <w:szCs w:val="28"/>
          <w:lang w:val="ru-RU"/>
        </w:rPr>
        <w:t xml:space="preserve"> следующего вида:</w:t>
      </w:r>
    </w:p>
    <w:p w:rsidR="00FF2639" w:rsidRPr="00FF2639" w:rsidRDefault="00543B11" w:rsidP="00FF2639">
      <w:pPr>
        <w:pStyle w:val="MTDisplayEquation"/>
        <w:tabs>
          <w:tab w:val="clear" w:pos="4680"/>
          <w:tab w:val="clear" w:pos="9360"/>
        </w:tabs>
        <w:spacing w:line="360" w:lineRule="auto"/>
        <w:jc w:val="right"/>
        <w:rPr>
          <w:sz w:val="28"/>
          <w:szCs w:val="28"/>
        </w:rPr>
      </w:pPr>
      <w:r w:rsidRPr="00FF2639">
        <w:rPr>
          <w:position w:val="-74"/>
          <w:sz w:val="28"/>
          <w:szCs w:val="28"/>
        </w:rPr>
        <w:object w:dxaOrig="8580" w:dyaOrig="1620">
          <v:shape id="_x0000_i1067" type="#_x0000_t75" style="width:429pt;height:81pt" o:ole="">
            <v:imagedata r:id="rId92" o:title=""/>
          </v:shape>
          <o:OLEObject Type="Embed" ProgID="Equation.DSMT4" ShapeID="_x0000_i1067" DrawAspect="Content" ObjectID="_1559222248" r:id="rId93"/>
        </w:object>
      </w:r>
      <w:r w:rsidR="00FF2639">
        <w:rPr>
          <w:sz w:val="28"/>
          <w:szCs w:val="28"/>
        </w:rPr>
        <w:t xml:space="preserve">  </w:t>
      </w:r>
      <w:r w:rsidR="00833966" w:rsidRPr="00FF2639">
        <w:rPr>
          <w:sz w:val="28"/>
          <w:szCs w:val="28"/>
        </w:rPr>
        <w:fldChar w:fldCharType="begin"/>
      </w:r>
      <w:r w:rsidR="00FF2639" w:rsidRPr="00FF2639">
        <w:rPr>
          <w:sz w:val="28"/>
          <w:szCs w:val="28"/>
        </w:rPr>
        <w:instrText xml:space="preserve"> MACROBUTTON MTPlaceRef \* MERGEFORMAT </w:instrText>
      </w:r>
      <w:r w:rsidR="00833966" w:rsidRPr="00FF2639">
        <w:rPr>
          <w:sz w:val="28"/>
          <w:szCs w:val="28"/>
        </w:rPr>
        <w:fldChar w:fldCharType="begin"/>
      </w:r>
      <w:r w:rsidR="00FF2639" w:rsidRPr="00FF2639">
        <w:rPr>
          <w:sz w:val="28"/>
          <w:szCs w:val="28"/>
        </w:rPr>
        <w:instrText xml:space="preserve"> SEQ MTEqn \h \* MERGEFORMAT </w:instrText>
      </w:r>
      <w:r w:rsidR="00833966" w:rsidRPr="00FF2639">
        <w:rPr>
          <w:sz w:val="28"/>
          <w:szCs w:val="28"/>
        </w:rPr>
        <w:fldChar w:fldCharType="end"/>
      </w:r>
      <w:bookmarkStart w:id="17" w:name="ZEqnNum899151"/>
      <w:r w:rsidR="00FF2639" w:rsidRPr="00FF2639">
        <w:rPr>
          <w:sz w:val="28"/>
          <w:szCs w:val="28"/>
        </w:rPr>
        <w:instrText>(</w:instrText>
      </w:r>
      <w:fldSimple w:instr=" SEQ MTEqn \c \* Arabic \* MERGEFORMAT ">
        <w:r w:rsidR="00254F1A">
          <w:rPr>
            <w:noProof/>
            <w:sz w:val="28"/>
            <w:szCs w:val="28"/>
          </w:rPr>
          <w:instrText>18</w:instrText>
        </w:r>
      </w:fldSimple>
      <w:r w:rsidR="00FF2639" w:rsidRPr="00FF2639">
        <w:rPr>
          <w:sz w:val="28"/>
          <w:szCs w:val="28"/>
        </w:rPr>
        <w:instrText>)</w:instrText>
      </w:r>
      <w:bookmarkEnd w:id="17"/>
      <w:r w:rsidR="00833966" w:rsidRPr="00FF2639">
        <w:rPr>
          <w:sz w:val="28"/>
          <w:szCs w:val="28"/>
        </w:rPr>
        <w:fldChar w:fldCharType="end"/>
      </w:r>
    </w:p>
    <w:p w:rsidR="001C33CD" w:rsidRDefault="00E6611E" w:rsidP="0021417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="004043B3" w:rsidRPr="004043B3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1380" w:dyaOrig="420">
          <v:shape id="_x0000_i1068" type="#_x0000_t75" style="width:69pt;height:21pt" o:ole="">
            <v:imagedata r:id="rId94" o:title=""/>
          </v:shape>
          <o:OLEObject Type="Embed" ProgID="Equation.DSMT4" ShapeID="_x0000_i1068" DrawAspect="Content" ObjectID="_1559222249" r:id="rId95"/>
        </w:object>
      </w:r>
      <w:r w:rsidR="004043B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4043B3" w:rsidRPr="004043B3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320" w:dyaOrig="420">
          <v:shape id="_x0000_i1069" type="#_x0000_t75" style="width:66pt;height:21pt" o:ole="">
            <v:imagedata r:id="rId96" o:title=""/>
          </v:shape>
          <o:OLEObject Type="Embed" ProgID="Equation.DSMT4" ShapeID="_x0000_i1069" DrawAspect="Content" ObjectID="_1559222250" r:id="rId97"/>
        </w:object>
      </w:r>
      <w:r w:rsidR="004043B3">
        <w:rPr>
          <w:rFonts w:ascii="Times New Roman" w:hAnsi="Times New Roman" w:cs="Times New Roman"/>
          <w:sz w:val="28"/>
          <w:szCs w:val="28"/>
          <w:lang w:val="ru-RU"/>
        </w:rPr>
        <w:t xml:space="preserve"> – комплексная скорость,</w:t>
      </w:r>
      <w:r w:rsidR="00543B11" w:rsidRPr="00E6611E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2900" w:dyaOrig="460">
          <v:shape id="_x0000_i1070" type="#_x0000_t75" style="width:145.5pt;height:23.25pt" o:ole="">
            <v:imagedata r:id="rId98" o:title=""/>
          </v:shape>
          <o:OLEObject Type="Embed" ProgID="Equation.DSMT4" ShapeID="_x0000_i1070" DrawAspect="Content" ObjectID="_1559222251" r:id="rId99"/>
        </w:object>
      </w:r>
      <w:r w:rsidR="004043B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4043B3" w:rsidRPr="004043B3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320" w:dyaOrig="420">
          <v:shape id="_x0000_i1071" type="#_x0000_t75" style="width:66pt;height:21pt" o:ole="">
            <v:imagedata r:id="rId100" o:title=""/>
          </v:shape>
          <o:OLEObject Type="Embed" ProgID="Equation.DSMT4" ShapeID="_x0000_i1071" DrawAspect="Content" ObjectID="_1559222252" r:id="rId101"/>
        </w:object>
      </w:r>
      <w:r w:rsidR="008D1C79">
        <w:rPr>
          <w:rFonts w:ascii="Times New Roman" w:hAnsi="Times New Roman" w:cs="Times New Roman"/>
          <w:sz w:val="28"/>
          <w:szCs w:val="28"/>
          <w:lang w:val="ru-RU"/>
        </w:rPr>
        <w:t>–</w:t>
      </w:r>
      <w:r w:rsidR="00370E71" w:rsidRPr="00CE656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8D1C79">
        <w:rPr>
          <w:rFonts w:ascii="Times New Roman" w:hAnsi="Times New Roman" w:cs="Times New Roman"/>
          <w:sz w:val="28"/>
          <w:szCs w:val="28"/>
          <w:lang w:val="ru-RU"/>
        </w:rPr>
        <w:t>известные</w:t>
      </w:r>
      <w:r w:rsidR="002F1762">
        <w:rPr>
          <w:rFonts w:ascii="Times New Roman" w:hAnsi="Times New Roman" w:cs="Times New Roman"/>
          <w:sz w:val="28"/>
          <w:szCs w:val="28"/>
          <w:lang w:val="ru-RU"/>
        </w:rPr>
        <w:t xml:space="preserve"> комплексные величины</w:t>
      </w:r>
      <w:r w:rsidR="00153890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153890" w:rsidRPr="00153890">
        <w:rPr>
          <w:rFonts w:ascii="Times New Roman" w:hAnsi="Times New Roman" w:cs="Times New Roman"/>
          <w:position w:val="-36"/>
          <w:sz w:val="28"/>
          <w:szCs w:val="28"/>
          <w:lang w:val="ru-RU"/>
        </w:rPr>
        <w:object w:dxaOrig="3180" w:dyaOrig="859">
          <v:shape id="_x0000_i1072" type="#_x0000_t75" style="width:159pt;height:43.5pt" o:ole="">
            <v:imagedata r:id="rId102" o:title=""/>
          </v:shape>
          <o:OLEObject Type="Embed" ProgID="Equation.DSMT4" ShapeID="_x0000_i1072" DrawAspect="Content" ObjectID="_1559222253" r:id="rId103"/>
        </w:object>
      </w:r>
      <w:r w:rsidR="008D1C79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3532A9" w:rsidRPr="00A22B6D" w:rsidRDefault="003532A9" w:rsidP="00A22B6D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Правые </w:t>
      </w:r>
      <w:r w:rsidRPr="00855865">
        <w:rPr>
          <w:rFonts w:ascii="Times New Roman" w:hAnsi="Times New Roman" w:cs="Times New Roman"/>
          <w:sz w:val="28"/>
          <w:szCs w:val="28"/>
          <w:lang w:val="ru-RU"/>
        </w:rPr>
        <w:t xml:space="preserve">части </w:t>
      </w:r>
      <w:r w:rsidR="00DA2FA6" w:rsidRPr="00855865">
        <w:rPr>
          <w:rFonts w:ascii="Times New Roman" w:hAnsi="Times New Roman" w:cs="Times New Roman"/>
          <w:sz w:val="28"/>
          <w:szCs w:val="28"/>
          <w:lang w:val="ru-RU"/>
        </w:rPr>
        <w:t>уравнений</w:t>
      </w:r>
      <w:r w:rsidR="00DA2FA6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833966" w:rsidRPr="0085586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855865" w:rsidRPr="0085586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899151  \* MERGEFORMAT </w:instrText>
      </w:r>
      <w:fldSimple w:instr=" REF ZEqnNum899151 \! \* MERGEFORMAT "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254F1A" w:rsidRPr="00254F1A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8</w:instrText>
        </w:r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833966" w:rsidRPr="0085586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855865" w:rsidRPr="0085586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содержат неизвестные градиенты давления </w:t>
      </w:r>
      <w:r w:rsidRPr="00153890">
        <w:rPr>
          <w:rFonts w:ascii="Times New Roman" w:hAnsi="Times New Roman" w:cs="Times New Roman"/>
          <w:position w:val="-18"/>
          <w:sz w:val="28"/>
          <w:szCs w:val="28"/>
          <w:lang w:val="ru-RU"/>
        </w:rPr>
        <w:object w:dxaOrig="820" w:dyaOrig="499">
          <v:shape id="_x0000_i1073" type="#_x0000_t75" style="width:40.5pt;height:24.75pt" o:ole="">
            <v:imagedata r:id="rId104" o:title=""/>
          </v:shape>
          <o:OLEObject Type="Embed" ProgID="Equation.DSMT4" ShapeID="_x0000_i1073" DrawAspect="Content" ObjectID="_1559222254" r:id="rId105"/>
        </w:object>
      </w:r>
      <w:r w:rsidR="00167F4B">
        <w:rPr>
          <w:rFonts w:ascii="Times New Roman" w:hAnsi="Times New Roman" w:cs="Times New Roman"/>
          <w:sz w:val="28"/>
          <w:szCs w:val="28"/>
          <w:lang w:val="ru-RU"/>
        </w:rPr>
        <w:t xml:space="preserve">, поэтому </w:t>
      </w:r>
      <w:r w:rsidR="005403C3">
        <w:rPr>
          <w:rFonts w:ascii="Times New Roman" w:hAnsi="Times New Roman" w:cs="Times New Roman"/>
          <w:sz w:val="28"/>
          <w:szCs w:val="28"/>
          <w:lang w:val="ru-RU"/>
        </w:rPr>
        <w:t>данную систему уравнений</w:t>
      </w:r>
      <w:r w:rsidR="00167F4B">
        <w:rPr>
          <w:rFonts w:ascii="Times New Roman" w:hAnsi="Times New Roman" w:cs="Times New Roman"/>
          <w:sz w:val="28"/>
          <w:szCs w:val="28"/>
          <w:lang w:val="ru-RU"/>
        </w:rPr>
        <w:t xml:space="preserve"> невозможно «напрямую» </w:t>
      </w:r>
      <w:r w:rsidR="00167F4B">
        <w:rPr>
          <w:rFonts w:ascii="Times New Roman" w:hAnsi="Times New Roman" w:cs="Times New Roman"/>
          <w:sz w:val="28"/>
          <w:szCs w:val="28"/>
          <w:lang w:val="ru-RU"/>
        </w:rPr>
        <w:lastRenderedPageBreak/>
        <w:t xml:space="preserve">использовать для вычисления </w:t>
      </w:r>
      <w:r w:rsidR="002F1762">
        <w:rPr>
          <w:rFonts w:ascii="Times New Roman" w:hAnsi="Times New Roman" w:cs="Times New Roman"/>
          <w:sz w:val="28"/>
          <w:szCs w:val="28"/>
          <w:lang w:val="ru-RU"/>
        </w:rPr>
        <w:t xml:space="preserve">горизонтальных </w:t>
      </w:r>
      <w:r w:rsidR="00167F4B">
        <w:rPr>
          <w:rFonts w:ascii="Times New Roman" w:hAnsi="Times New Roman" w:cs="Times New Roman"/>
          <w:sz w:val="28"/>
          <w:szCs w:val="28"/>
          <w:lang w:val="ru-RU"/>
        </w:rPr>
        <w:t xml:space="preserve">компонент </w:t>
      </w:r>
      <w:r w:rsidR="00167F4B" w:rsidRPr="00167F4B">
        <w:rPr>
          <w:rFonts w:ascii="Times New Roman" w:hAnsi="Times New Roman" w:cs="Times New Roman"/>
          <w:i/>
          <w:sz w:val="28"/>
          <w:szCs w:val="28"/>
        </w:rPr>
        <w:t>u</w:t>
      </w:r>
      <w:r w:rsidR="00167F4B" w:rsidRPr="00167F4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167F4B"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 w:rsidR="00167F4B" w:rsidRPr="00167F4B">
        <w:rPr>
          <w:rFonts w:ascii="Times New Roman" w:hAnsi="Times New Roman" w:cs="Times New Roman"/>
          <w:i/>
          <w:sz w:val="28"/>
          <w:szCs w:val="28"/>
        </w:rPr>
        <w:t>v</w:t>
      </w:r>
      <w:r w:rsidR="00167F4B" w:rsidRPr="00167F4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167F4B">
        <w:rPr>
          <w:rFonts w:ascii="Times New Roman" w:hAnsi="Times New Roman" w:cs="Times New Roman"/>
          <w:sz w:val="28"/>
          <w:szCs w:val="28"/>
          <w:lang w:val="ru-RU"/>
        </w:rPr>
        <w:t>вектора скорости</w: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27315A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81218">
        <w:rPr>
          <w:rFonts w:ascii="Times New Roman" w:hAnsi="Times New Roman" w:cs="Times New Roman"/>
          <w:sz w:val="28"/>
          <w:szCs w:val="28"/>
          <w:lang w:val="ru-RU"/>
        </w:rPr>
        <w:t xml:space="preserve">Однако, задачу, которая отличается </w:t>
      </w:r>
      <w:proofErr w:type="gramStart"/>
      <w:r w:rsidR="00081218">
        <w:rPr>
          <w:rFonts w:ascii="Times New Roman" w:hAnsi="Times New Roman" w:cs="Times New Roman"/>
          <w:sz w:val="28"/>
          <w:szCs w:val="28"/>
          <w:lang w:val="ru-RU"/>
        </w:rPr>
        <w:t>от</w:t>
      </w:r>
      <w:proofErr w:type="gramEnd"/>
      <w:r w:rsidR="0008121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833966" w:rsidRPr="0085586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081218" w:rsidRPr="0085586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899151  \* MERGEFORMAT </w:instrText>
      </w:r>
      <w:fldSimple w:instr=" REF ZEqnNum899151 \! \* MERGEFORMAT "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254F1A" w:rsidRPr="00254F1A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8</w:instrText>
        </w:r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833966" w:rsidRPr="0085586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08121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gramStart"/>
      <w:r w:rsidR="00081218">
        <w:rPr>
          <w:rFonts w:ascii="Times New Roman" w:hAnsi="Times New Roman" w:cs="Times New Roman"/>
          <w:sz w:val="28"/>
          <w:szCs w:val="28"/>
          <w:lang w:val="ru-RU"/>
        </w:rPr>
        <w:t>отсутствием</w:t>
      </w:r>
      <w:proofErr w:type="gramEnd"/>
      <w:r w:rsidR="0008121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81218" w:rsidRPr="00153890">
        <w:rPr>
          <w:rFonts w:ascii="Times New Roman" w:hAnsi="Times New Roman" w:cs="Times New Roman"/>
          <w:position w:val="-18"/>
          <w:sz w:val="28"/>
          <w:szCs w:val="28"/>
          <w:lang w:val="ru-RU"/>
        </w:rPr>
        <w:object w:dxaOrig="820" w:dyaOrig="499">
          <v:shape id="_x0000_i1074" type="#_x0000_t75" style="width:40.5pt;height:24.75pt" o:ole="">
            <v:imagedata r:id="rId104" o:title=""/>
          </v:shape>
          <o:OLEObject Type="Embed" ProgID="Equation.DSMT4" ShapeID="_x0000_i1074" DrawAspect="Content" ObjectID="_1559222255" r:id="rId106"/>
        </w:object>
      </w:r>
      <w:r w:rsidR="00081218">
        <w:rPr>
          <w:rFonts w:ascii="Times New Roman" w:hAnsi="Times New Roman" w:cs="Times New Roman"/>
          <w:sz w:val="28"/>
          <w:szCs w:val="28"/>
          <w:lang w:val="ru-RU"/>
        </w:rPr>
        <w:t xml:space="preserve"> в правых частях</w:t>
      </w:r>
      <w:r w:rsidR="00B70427">
        <w:rPr>
          <w:rFonts w:ascii="Times New Roman" w:hAnsi="Times New Roman" w:cs="Times New Roman"/>
          <w:sz w:val="28"/>
          <w:szCs w:val="28"/>
          <w:lang w:val="ru-RU"/>
        </w:rPr>
        <w:t>,</w:t>
      </w:r>
      <w:r w:rsidR="00081218">
        <w:rPr>
          <w:rFonts w:ascii="Times New Roman" w:hAnsi="Times New Roman" w:cs="Times New Roman"/>
          <w:sz w:val="28"/>
          <w:szCs w:val="28"/>
          <w:lang w:val="ru-RU"/>
        </w:rPr>
        <w:t xml:space="preserve"> можно использовать для определения бароклинн</w:t>
      </w:r>
      <w:r w:rsidR="002F1762">
        <w:rPr>
          <w:rFonts w:ascii="Times New Roman" w:hAnsi="Times New Roman" w:cs="Times New Roman"/>
          <w:sz w:val="28"/>
          <w:szCs w:val="28"/>
          <w:lang w:val="ru-RU"/>
        </w:rPr>
        <w:t>ых</w:t>
      </w:r>
      <w:r w:rsidR="0008121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C24E0">
        <w:rPr>
          <w:rFonts w:ascii="Times New Roman" w:hAnsi="Times New Roman" w:cs="Times New Roman"/>
          <w:sz w:val="28"/>
          <w:szCs w:val="28"/>
          <w:lang w:val="ru-RU"/>
        </w:rPr>
        <w:t>составляющ</w:t>
      </w:r>
      <w:r w:rsidR="002F1762">
        <w:rPr>
          <w:rFonts w:ascii="Times New Roman" w:hAnsi="Times New Roman" w:cs="Times New Roman"/>
          <w:sz w:val="28"/>
          <w:szCs w:val="28"/>
          <w:lang w:val="ru-RU"/>
        </w:rPr>
        <w:t>их</w:t>
      </w:r>
      <w:r w:rsidR="00081218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="00397572">
        <w:rPr>
          <w:rFonts w:ascii="Times New Roman" w:hAnsi="Times New Roman" w:cs="Times New Roman"/>
          <w:sz w:val="28"/>
          <w:szCs w:val="28"/>
          <w:lang w:val="ru-RU"/>
        </w:rPr>
        <w:t xml:space="preserve">В </w:t>
      </w:r>
      <w:r w:rsidR="00397572" w:rsidRPr="00397572">
        <w:rPr>
          <w:rFonts w:ascii="Times New Roman" w:hAnsi="Times New Roman" w:cs="Times New Roman"/>
          <w:sz w:val="28"/>
          <w:szCs w:val="28"/>
          <w:lang w:val="ru-RU"/>
        </w:rPr>
        <w:t xml:space="preserve">[6] </w:t>
      </w:r>
      <w:r w:rsidR="00397572" w:rsidRPr="00A22B6D">
        <w:rPr>
          <w:rFonts w:ascii="Times New Roman" w:hAnsi="Times New Roman" w:cs="Times New Roman"/>
          <w:sz w:val="28"/>
          <w:szCs w:val="28"/>
          <w:lang w:val="ru-RU"/>
        </w:rPr>
        <w:t>доказывается следующее утверждение</w:t>
      </w:r>
      <w:r w:rsidR="00305482">
        <w:rPr>
          <w:rFonts w:ascii="Times New Roman" w:hAnsi="Times New Roman" w:cs="Times New Roman"/>
          <w:sz w:val="28"/>
          <w:szCs w:val="28"/>
          <w:lang w:val="ru-RU"/>
        </w:rPr>
        <w:t>:</w:t>
      </w:r>
      <w:r w:rsidR="00397572" w:rsidRPr="00A22B6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305482">
        <w:rPr>
          <w:rFonts w:ascii="Times New Roman" w:hAnsi="Times New Roman" w:cs="Times New Roman"/>
          <w:sz w:val="28"/>
          <w:szCs w:val="28"/>
          <w:lang w:val="ru-RU"/>
        </w:rPr>
        <w:t>п</w:t>
      </w:r>
      <w:r w:rsidR="00397572" w:rsidRPr="00A22B6D">
        <w:rPr>
          <w:rFonts w:ascii="Times New Roman" w:hAnsi="Times New Roman" w:cs="Times New Roman"/>
          <w:sz w:val="28"/>
          <w:szCs w:val="28"/>
          <w:lang w:val="ru-RU"/>
        </w:rPr>
        <w:t xml:space="preserve">усть </w:t>
      </w:r>
      <w:r w:rsidR="00397572" w:rsidRPr="00A22B6D">
        <w:rPr>
          <w:rFonts w:ascii="Times New Roman" w:hAnsi="Times New Roman" w:cs="Times New Roman"/>
          <w:position w:val="-6"/>
          <w:sz w:val="28"/>
          <w:szCs w:val="28"/>
        </w:rPr>
        <w:object w:dxaOrig="279" w:dyaOrig="320">
          <v:shape id="_x0000_i1075" type="#_x0000_t75" style="width:13.5pt;height:16.5pt" o:ole="">
            <v:imagedata r:id="rId107" o:title=""/>
          </v:shape>
          <o:OLEObject Type="Embed" ProgID="Equation.DSMT4" ShapeID="_x0000_i1075" DrawAspect="Content" ObjectID="_1559222256" r:id="rId108"/>
        </w:object>
      </w:r>
      <w:r w:rsidR="00397572" w:rsidRPr="00A22B6D">
        <w:rPr>
          <w:rFonts w:ascii="Times New Roman" w:hAnsi="Times New Roman" w:cs="Times New Roman"/>
          <w:sz w:val="28"/>
          <w:szCs w:val="28"/>
          <w:lang w:val="ru-RU"/>
        </w:rPr>
        <w:t xml:space="preserve"> – решение задачи, которая отличается </w:t>
      </w:r>
      <w:proofErr w:type="gramStart"/>
      <w:r w:rsidR="00397572" w:rsidRPr="00A22B6D">
        <w:rPr>
          <w:rFonts w:ascii="Times New Roman" w:hAnsi="Times New Roman" w:cs="Times New Roman"/>
          <w:sz w:val="28"/>
          <w:szCs w:val="28"/>
          <w:lang w:val="ru-RU"/>
        </w:rPr>
        <w:t>от</w:t>
      </w:r>
      <w:proofErr w:type="gramEnd"/>
      <w:r w:rsidR="00397572" w:rsidRPr="00A22B6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833966" w:rsidRPr="00A22B6D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A22B6D" w:rsidRPr="00A22B6D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899151  \* MERGEFORMAT </w:instrText>
      </w:r>
      <w:fldSimple w:instr=" REF ZEqnNum899151 \! \* MERGEFORMAT "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254F1A" w:rsidRPr="00254F1A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8</w:instrText>
        </w:r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833966" w:rsidRPr="00A22B6D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A22B6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gramStart"/>
      <w:r w:rsidR="00A22B6D">
        <w:rPr>
          <w:rFonts w:ascii="Times New Roman" w:hAnsi="Times New Roman" w:cs="Times New Roman"/>
          <w:sz w:val="28"/>
          <w:szCs w:val="28"/>
          <w:lang w:val="ru-RU"/>
        </w:rPr>
        <w:t>отсутствием</w:t>
      </w:r>
      <w:proofErr w:type="gramEnd"/>
      <w:r w:rsidR="00A22B6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22B6D" w:rsidRPr="00153890">
        <w:rPr>
          <w:rFonts w:ascii="Times New Roman" w:hAnsi="Times New Roman" w:cs="Times New Roman"/>
          <w:position w:val="-18"/>
          <w:sz w:val="28"/>
          <w:szCs w:val="28"/>
          <w:lang w:val="ru-RU"/>
        </w:rPr>
        <w:object w:dxaOrig="820" w:dyaOrig="499">
          <v:shape id="_x0000_i1076" type="#_x0000_t75" style="width:40.5pt;height:24.75pt" o:ole="">
            <v:imagedata r:id="rId104" o:title=""/>
          </v:shape>
          <o:OLEObject Type="Embed" ProgID="Equation.DSMT4" ShapeID="_x0000_i1076" DrawAspect="Content" ObjectID="_1559222257" r:id="rId109"/>
        </w:object>
      </w:r>
      <w:r w:rsidR="00A22B6D">
        <w:rPr>
          <w:rFonts w:ascii="Times New Roman" w:hAnsi="Times New Roman" w:cs="Times New Roman"/>
          <w:sz w:val="28"/>
          <w:szCs w:val="28"/>
          <w:lang w:val="ru-RU"/>
        </w:rPr>
        <w:t xml:space="preserve"> в правых частях</w:t>
      </w:r>
      <w:r w:rsidR="002F1762">
        <w:rPr>
          <w:rFonts w:ascii="Times New Roman" w:hAnsi="Times New Roman" w:cs="Times New Roman"/>
          <w:sz w:val="28"/>
          <w:szCs w:val="28"/>
          <w:lang w:val="ru-RU"/>
        </w:rPr>
        <w:t>, тогда,</w:t>
      </w:r>
      <w:r w:rsidR="00A22B6D">
        <w:rPr>
          <w:rFonts w:ascii="Times New Roman" w:hAnsi="Times New Roman" w:cs="Times New Roman"/>
          <w:sz w:val="28"/>
          <w:szCs w:val="28"/>
          <w:lang w:val="ru-RU"/>
        </w:rPr>
        <w:t xml:space="preserve"> бароклинная </w:t>
      </w:r>
      <w:r w:rsidR="000C24E0">
        <w:rPr>
          <w:rFonts w:ascii="Times New Roman" w:hAnsi="Times New Roman" w:cs="Times New Roman"/>
          <w:sz w:val="28"/>
          <w:szCs w:val="28"/>
          <w:lang w:val="ru-RU"/>
        </w:rPr>
        <w:t>составляющая</w:t>
      </w:r>
      <w:r w:rsidR="00A22B6D">
        <w:rPr>
          <w:rFonts w:ascii="Times New Roman" w:hAnsi="Times New Roman" w:cs="Times New Roman"/>
          <w:sz w:val="28"/>
          <w:szCs w:val="28"/>
          <w:lang w:val="ru-RU"/>
        </w:rPr>
        <w:t xml:space="preserve"> функции </w:t>
      </w:r>
      <w:r w:rsidR="00A22B6D" w:rsidRPr="00A22B6D">
        <w:rPr>
          <w:rFonts w:ascii="Times New Roman" w:hAnsi="Times New Roman" w:cs="Times New Roman"/>
          <w:position w:val="-6"/>
          <w:sz w:val="28"/>
          <w:szCs w:val="28"/>
        </w:rPr>
        <w:object w:dxaOrig="279" w:dyaOrig="320">
          <v:shape id="_x0000_i1077" type="#_x0000_t75" style="width:13.5pt;height:16.5pt" o:ole="">
            <v:imagedata r:id="rId107" o:title=""/>
          </v:shape>
          <o:OLEObject Type="Embed" ProgID="Equation.DSMT4" ShapeID="_x0000_i1077" DrawAspect="Content" ObjectID="_1559222258" r:id="rId110"/>
        </w:object>
      </w:r>
      <w:r w:rsidR="00A22B6D">
        <w:rPr>
          <w:rFonts w:ascii="Times New Roman" w:hAnsi="Times New Roman" w:cs="Times New Roman"/>
          <w:sz w:val="28"/>
          <w:szCs w:val="28"/>
          <w:lang w:val="ru-RU"/>
        </w:rPr>
        <w:t xml:space="preserve"> совпадает с </w:t>
      </w:r>
      <w:r w:rsidR="00A22B6D" w:rsidRPr="00A22B6D">
        <w:rPr>
          <w:rFonts w:ascii="Times New Roman" w:hAnsi="Times New Roman" w:cs="Times New Roman"/>
          <w:sz w:val="28"/>
          <w:szCs w:val="28"/>
          <w:lang w:val="ru-RU"/>
        </w:rPr>
        <w:t xml:space="preserve">бароклинной </w:t>
      </w:r>
      <w:r w:rsidR="002F1762">
        <w:rPr>
          <w:rFonts w:ascii="Times New Roman" w:hAnsi="Times New Roman" w:cs="Times New Roman"/>
          <w:sz w:val="28"/>
          <w:szCs w:val="28"/>
          <w:lang w:val="ru-RU"/>
        </w:rPr>
        <w:t>составляющей</w:t>
      </w:r>
      <w:r w:rsidR="00A22B6D" w:rsidRPr="00A22B6D">
        <w:rPr>
          <w:rFonts w:ascii="Times New Roman" w:hAnsi="Times New Roman" w:cs="Times New Roman"/>
          <w:sz w:val="28"/>
          <w:szCs w:val="28"/>
          <w:lang w:val="ru-RU"/>
        </w:rPr>
        <w:t xml:space="preserve"> функции </w:t>
      </w:r>
      <w:r w:rsidR="00A22B6D" w:rsidRPr="00A22B6D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78" type="#_x0000_t75" style="width:11.25pt;height:15pt" o:ole="">
            <v:imagedata r:id="rId111" o:title=""/>
          </v:shape>
          <o:OLEObject Type="Embed" ProgID="Equation.DSMT4" ShapeID="_x0000_i1078" DrawAspect="Content" ObjectID="_1559222259" r:id="rId112"/>
        </w:object>
      </w:r>
      <w:r w:rsidR="00A22B6D" w:rsidRPr="00A22B6D">
        <w:rPr>
          <w:rFonts w:ascii="Times New Roman" w:hAnsi="Times New Roman" w:cs="Times New Roman"/>
          <w:sz w:val="28"/>
          <w:szCs w:val="28"/>
          <w:lang w:val="ru-RU"/>
        </w:rPr>
        <w:t>, т.е.</w:t>
      </w:r>
    </w:p>
    <w:p w:rsidR="00543B11" w:rsidRPr="00543B11" w:rsidRDefault="00A22B6D" w:rsidP="00E76153">
      <w:pPr>
        <w:pStyle w:val="MTDisplayEquation"/>
        <w:tabs>
          <w:tab w:val="clear" w:pos="4680"/>
          <w:tab w:val="clear" w:pos="9360"/>
        </w:tabs>
        <w:spacing w:line="360" w:lineRule="auto"/>
        <w:jc w:val="center"/>
        <w:rPr>
          <w:sz w:val="28"/>
          <w:szCs w:val="28"/>
        </w:rPr>
      </w:pPr>
      <w:r w:rsidRPr="00543B11">
        <w:rPr>
          <w:position w:val="-6"/>
          <w:sz w:val="28"/>
          <w:szCs w:val="28"/>
        </w:rPr>
        <w:object w:dxaOrig="720" w:dyaOrig="380">
          <v:shape id="_x0000_i1079" type="#_x0000_t75" style="width:36pt;height:18.75pt" o:ole="">
            <v:imagedata r:id="rId113" o:title=""/>
          </v:shape>
          <o:OLEObject Type="Embed" ProgID="Equation.DSMT4" ShapeID="_x0000_i1079" DrawAspect="Content" ObjectID="_1559222260" r:id="rId114"/>
        </w:object>
      </w:r>
      <w:r w:rsidRPr="00543B11">
        <w:rPr>
          <w:sz w:val="28"/>
          <w:szCs w:val="28"/>
        </w:rPr>
        <w:t>.</w:t>
      </w:r>
    </w:p>
    <w:p w:rsidR="0024005F" w:rsidRPr="005B5CF9" w:rsidRDefault="00DC48A7" w:rsidP="00543B11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43B11">
        <w:rPr>
          <w:rFonts w:ascii="Times New Roman" w:hAnsi="Times New Roman" w:cs="Times New Roman"/>
          <w:b/>
          <w:i/>
          <w:sz w:val="28"/>
          <w:szCs w:val="28"/>
          <w:lang w:val="ru-RU"/>
        </w:rPr>
        <w:t xml:space="preserve">2.3. </w:t>
      </w:r>
      <w:r w:rsidR="002F1762">
        <w:rPr>
          <w:rFonts w:ascii="Times New Roman" w:hAnsi="Times New Roman" w:cs="Times New Roman"/>
          <w:b/>
          <w:i/>
          <w:sz w:val="28"/>
          <w:szCs w:val="28"/>
          <w:lang w:val="ru-RU"/>
        </w:rPr>
        <w:t>Р</w:t>
      </w:r>
      <w:r w:rsidRPr="00543B11">
        <w:rPr>
          <w:rFonts w:ascii="Times New Roman" w:hAnsi="Times New Roman" w:cs="Times New Roman"/>
          <w:b/>
          <w:i/>
          <w:sz w:val="28"/>
          <w:szCs w:val="28"/>
          <w:lang w:val="ru-RU"/>
        </w:rPr>
        <w:t>азностн</w:t>
      </w:r>
      <w:r w:rsidR="002F1762">
        <w:rPr>
          <w:rFonts w:ascii="Times New Roman" w:hAnsi="Times New Roman" w:cs="Times New Roman"/>
          <w:b/>
          <w:i/>
          <w:sz w:val="28"/>
          <w:szCs w:val="28"/>
          <w:lang w:val="ru-RU"/>
        </w:rPr>
        <w:t>ая</w:t>
      </w:r>
      <w:r w:rsidRPr="00543B11">
        <w:rPr>
          <w:rFonts w:ascii="Times New Roman" w:hAnsi="Times New Roman" w:cs="Times New Roman"/>
          <w:b/>
          <w:i/>
          <w:sz w:val="28"/>
          <w:szCs w:val="28"/>
          <w:lang w:val="ru-RU"/>
        </w:rPr>
        <w:t xml:space="preserve"> схем</w:t>
      </w:r>
      <w:r w:rsidR="002F1762">
        <w:rPr>
          <w:rFonts w:ascii="Times New Roman" w:hAnsi="Times New Roman" w:cs="Times New Roman"/>
          <w:b/>
          <w:i/>
          <w:sz w:val="28"/>
          <w:szCs w:val="28"/>
          <w:lang w:val="ru-RU"/>
        </w:rPr>
        <w:t>а</w:t>
      </w:r>
      <w:bookmarkStart w:id="18" w:name="_GoBack"/>
      <w:bookmarkEnd w:id="18"/>
      <w:r w:rsidRPr="00543B11">
        <w:rPr>
          <w:rFonts w:ascii="Times New Roman" w:hAnsi="Times New Roman" w:cs="Times New Roman"/>
          <w:b/>
          <w:i/>
          <w:sz w:val="28"/>
          <w:szCs w:val="28"/>
          <w:lang w:val="ru-RU"/>
        </w:rPr>
        <w:t xml:space="preserve"> для расчета вертикальной</w:t>
      </w:r>
      <w:r w:rsidRPr="005B5CF9">
        <w:rPr>
          <w:rFonts w:ascii="Times New Roman" w:hAnsi="Times New Roman" w:cs="Times New Roman"/>
          <w:b/>
          <w:i/>
          <w:sz w:val="28"/>
          <w:szCs w:val="28"/>
          <w:lang w:val="ru-RU"/>
        </w:rPr>
        <w:t xml:space="preserve"> компоненты вектора скорости.</w:t>
      </w:r>
    </w:p>
    <w:p w:rsidR="00B06CC3" w:rsidRPr="005B5CF9" w:rsidRDefault="00AE6F87" w:rsidP="005B5CF9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B5CF9">
        <w:rPr>
          <w:rFonts w:ascii="Times New Roman" w:hAnsi="Times New Roman" w:cs="Times New Roman"/>
          <w:sz w:val="28"/>
          <w:szCs w:val="28"/>
          <w:lang w:val="ru-RU"/>
        </w:rPr>
        <w:t xml:space="preserve">Продифференцируем уравнение </w:t>
      </w:r>
      <w:r w:rsidR="00833966" w:rsidRPr="005B5CF9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5B5CF9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216602  \* MERGEFORMAT </w:instrText>
      </w:r>
      <w:fldSimple w:instr=" REF ZEqnNum216602 \! \* MERGEFORMAT "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254F1A" w:rsidRPr="00254F1A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3</w:instrText>
        </w:r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833966" w:rsidRPr="005B5CF9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5B5CF9">
        <w:rPr>
          <w:rFonts w:ascii="Times New Roman" w:hAnsi="Times New Roman" w:cs="Times New Roman"/>
          <w:sz w:val="28"/>
          <w:szCs w:val="28"/>
          <w:lang w:val="ru-RU"/>
        </w:rPr>
        <w:t xml:space="preserve"> по переменной </w:t>
      </w:r>
      <w:r w:rsidRPr="005B5CF9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200" w:dyaOrig="220">
          <v:shape id="_x0000_i1080" type="#_x0000_t75" style="width:9.75pt;height:11.25pt" o:ole="">
            <v:imagedata r:id="rId115" o:title=""/>
          </v:shape>
          <o:OLEObject Type="Embed" ProgID="Equation.DSMT4" ShapeID="_x0000_i1080" DrawAspect="Content" ObjectID="_1559222261" r:id="rId116"/>
        </w:object>
      </w:r>
      <w:r w:rsidR="00127142" w:rsidRPr="005B5CF9">
        <w:rPr>
          <w:rFonts w:ascii="Times New Roman" w:hAnsi="Times New Roman" w:cs="Times New Roman"/>
          <w:sz w:val="28"/>
          <w:szCs w:val="28"/>
          <w:lang w:val="ru-RU"/>
        </w:rPr>
        <w:t xml:space="preserve">; к полученному уравнению добавим граничные условия </w:t>
      </w:r>
      <w:r w:rsidR="00833966" w:rsidRPr="005B5CF9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127142" w:rsidRPr="005B5CF9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59941  \* MERGEFORMAT </w:instrText>
      </w:r>
      <w:fldSimple w:instr=" REF ZEqnNum359941 \! \* MERGEFORMAT "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254F1A" w:rsidRPr="00254F1A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4</w:instrText>
        </w:r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833966" w:rsidRPr="005B5CF9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127142" w:rsidRPr="005B5CF9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833966" w:rsidRPr="005B5CF9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127142" w:rsidRPr="005B5CF9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84378  \* MERGEFORMAT </w:instrText>
      </w:r>
      <w:fldSimple w:instr=" REF ZEqnNum984378 \! \* MERGEFORMAT "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254F1A" w:rsidRPr="00254F1A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5</w:instrText>
        </w:r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833966" w:rsidRPr="005B5CF9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127142" w:rsidRPr="005B5CF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gramStart"/>
      <w:r w:rsidR="00127142" w:rsidRPr="005B5CF9">
        <w:rPr>
          <w:rFonts w:ascii="Times New Roman" w:hAnsi="Times New Roman" w:cs="Times New Roman"/>
          <w:sz w:val="28"/>
          <w:szCs w:val="28"/>
          <w:lang w:val="ru-RU"/>
        </w:rPr>
        <w:t>для</w:t>
      </w:r>
      <w:proofErr w:type="gramEnd"/>
      <w:r w:rsidR="00127142" w:rsidRPr="005B5CF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127142" w:rsidRPr="005B5CF9">
        <w:rPr>
          <w:rFonts w:ascii="Times New Roman" w:hAnsi="Times New Roman" w:cs="Times New Roman"/>
          <w:position w:val="-6"/>
          <w:sz w:val="28"/>
          <w:szCs w:val="28"/>
        </w:rPr>
        <w:object w:dxaOrig="260" w:dyaOrig="240">
          <v:shape id="_x0000_i1081" type="#_x0000_t75" style="width:12.75pt;height:12pt" o:ole="">
            <v:imagedata r:id="rId117" o:title=""/>
          </v:shape>
          <o:OLEObject Type="Embed" ProgID="Equation.DSMT4" ShapeID="_x0000_i1081" DrawAspect="Content" ObjectID="_1559222262" r:id="rId118"/>
        </w:object>
      </w:r>
      <w:r w:rsidR="00127142" w:rsidRPr="005B5CF9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proofErr w:type="gramStart"/>
      <w:r w:rsidR="00127142" w:rsidRPr="005B5CF9">
        <w:rPr>
          <w:rFonts w:ascii="Times New Roman" w:hAnsi="Times New Roman" w:cs="Times New Roman"/>
          <w:sz w:val="28"/>
          <w:szCs w:val="28"/>
          <w:lang w:val="ru-RU"/>
        </w:rPr>
        <w:t>В</w:t>
      </w:r>
      <w:proofErr w:type="gramEnd"/>
      <w:r w:rsidR="00127142" w:rsidRPr="005B5CF9">
        <w:rPr>
          <w:rFonts w:ascii="Times New Roman" w:hAnsi="Times New Roman" w:cs="Times New Roman"/>
          <w:sz w:val="28"/>
          <w:szCs w:val="28"/>
          <w:lang w:val="ru-RU"/>
        </w:rPr>
        <w:t xml:space="preserve"> итоге получим </w:t>
      </w:r>
      <w:r w:rsidRPr="005B5CF9">
        <w:rPr>
          <w:rFonts w:ascii="Times New Roman" w:hAnsi="Times New Roman" w:cs="Times New Roman"/>
          <w:sz w:val="28"/>
          <w:szCs w:val="28"/>
          <w:lang w:val="ru-RU"/>
        </w:rPr>
        <w:t>задачу для определения вертикальной компоненты вектора скорости:</w:t>
      </w:r>
    </w:p>
    <w:p w:rsidR="00397BA5" w:rsidRPr="005B5CF9" w:rsidRDefault="00397BA5" w:rsidP="005B5CF9">
      <w:pPr>
        <w:pStyle w:val="MTDisplayEquation"/>
        <w:spacing w:line="360" w:lineRule="auto"/>
        <w:rPr>
          <w:sz w:val="28"/>
          <w:szCs w:val="28"/>
        </w:rPr>
      </w:pPr>
      <w:r w:rsidRPr="005B5CF9">
        <w:rPr>
          <w:sz w:val="28"/>
          <w:szCs w:val="28"/>
        </w:rPr>
        <w:tab/>
      </w:r>
      <w:r w:rsidR="004A4EAA" w:rsidRPr="005B5CF9">
        <w:rPr>
          <w:position w:val="-78"/>
          <w:sz w:val="28"/>
          <w:szCs w:val="28"/>
        </w:rPr>
        <w:object w:dxaOrig="4900" w:dyaOrig="1700">
          <v:shape id="_x0000_i1082" type="#_x0000_t75" style="width:245.25pt;height:84.75pt" o:ole="">
            <v:imagedata r:id="rId119" o:title=""/>
          </v:shape>
          <o:OLEObject Type="Embed" ProgID="Equation.DSMT4" ShapeID="_x0000_i1082" DrawAspect="Content" ObjectID="_1559222263" r:id="rId120"/>
        </w:object>
      </w:r>
      <w:r w:rsidRPr="005B5CF9">
        <w:rPr>
          <w:sz w:val="28"/>
          <w:szCs w:val="28"/>
        </w:rPr>
        <w:tab/>
      </w:r>
      <w:r w:rsidR="00833966" w:rsidRPr="005B5CF9">
        <w:rPr>
          <w:sz w:val="28"/>
          <w:szCs w:val="28"/>
        </w:rPr>
        <w:fldChar w:fldCharType="begin"/>
      </w:r>
      <w:r w:rsidRPr="005B5CF9">
        <w:rPr>
          <w:sz w:val="28"/>
          <w:szCs w:val="28"/>
        </w:rPr>
        <w:instrText xml:space="preserve"> MACROBUTTON MTPlaceRef \* MERGEFORMAT </w:instrText>
      </w:r>
      <w:r w:rsidR="00833966" w:rsidRPr="005B5CF9">
        <w:rPr>
          <w:sz w:val="28"/>
          <w:szCs w:val="28"/>
        </w:rPr>
        <w:fldChar w:fldCharType="begin"/>
      </w:r>
      <w:r w:rsidRPr="005B5CF9">
        <w:rPr>
          <w:sz w:val="28"/>
          <w:szCs w:val="28"/>
        </w:rPr>
        <w:instrText xml:space="preserve"> SEQ MTEqn \h \* MERGEFORMAT </w:instrText>
      </w:r>
      <w:r w:rsidR="00833966" w:rsidRPr="005B5CF9">
        <w:rPr>
          <w:sz w:val="28"/>
          <w:szCs w:val="28"/>
        </w:rPr>
        <w:fldChar w:fldCharType="end"/>
      </w:r>
      <w:bookmarkStart w:id="19" w:name="ZEqnNum964204"/>
      <w:r w:rsidRPr="005B5CF9">
        <w:rPr>
          <w:sz w:val="28"/>
          <w:szCs w:val="28"/>
        </w:rPr>
        <w:instrText>(</w:instrText>
      </w:r>
      <w:fldSimple w:instr=" SEQ MTEqn \c \* Arabic \* MERGEFORMAT ">
        <w:r w:rsidR="00254F1A" w:rsidRPr="00254F1A">
          <w:rPr>
            <w:noProof/>
            <w:sz w:val="28"/>
            <w:szCs w:val="28"/>
          </w:rPr>
          <w:instrText>19</w:instrText>
        </w:r>
      </w:fldSimple>
      <w:r w:rsidRPr="005B5CF9">
        <w:rPr>
          <w:sz w:val="28"/>
          <w:szCs w:val="28"/>
        </w:rPr>
        <w:instrText>)</w:instrText>
      </w:r>
      <w:bookmarkEnd w:id="19"/>
      <w:r w:rsidR="00833966" w:rsidRPr="005B5CF9">
        <w:rPr>
          <w:sz w:val="28"/>
          <w:szCs w:val="28"/>
        </w:rPr>
        <w:fldChar w:fldCharType="end"/>
      </w:r>
    </w:p>
    <w:p w:rsidR="00646120" w:rsidRPr="00A21832" w:rsidRDefault="0065674D" w:rsidP="005B5CF9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21832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В работе [7] описывается разностная схема для задачи </w:t>
      </w:r>
      <w:r w:rsidR="00833966" w:rsidRPr="00A21832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begin"/>
      </w:r>
      <w:r w:rsidRPr="00A21832">
        <w:rPr>
          <w:rFonts w:ascii="Times New Roman" w:hAnsi="Times New Roman" w:cs="Times New Roman"/>
          <w:sz w:val="28"/>
          <w:szCs w:val="28"/>
          <w:lang w:val="ru-RU" w:eastAsia="zh-CN"/>
        </w:rPr>
        <w:instrText xml:space="preserve"> GOTOBUTTON ZEqnNum964204  \* MERGEFORMAT </w:instrText>
      </w:r>
      <w:fldSimple w:instr=" REF ZEqnNum964204 \! \* MERGEFORMAT ">
        <w:r w:rsidR="00254F1A" w:rsidRPr="00A21832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254F1A" w:rsidRPr="00A21832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9</w:instrText>
        </w:r>
        <w:r w:rsidR="00254F1A" w:rsidRPr="00A21832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833966" w:rsidRPr="00A21832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end"/>
      </w:r>
      <w:r w:rsidRPr="00A21832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. </w:t>
      </w:r>
      <w:r w:rsidR="00A35939" w:rsidRPr="00A21832">
        <w:rPr>
          <w:rFonts w:ascii="Times New Roman" w:hAnsi="Times New Roman" w:cs="Times New Roman"/>
          <w:sz w:val="28"/>
          <w:szCs w:val="28"/>
          <w:lang w:val="ru-RU" w:eastAsia="zh-CN"/>
        </w:rPr>
        <w:t>Разностная схема строится с использованием метода конечных разностей.</w:t>
      </w:r>
      <w:r w:rsidR="00A21832" w:rsidRPr="00A21832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Также в [7] описывается подход, который позволяет производные </w:t>
      </w:r>
      <w:r w:rsidR="00A21832" w:rsidRPr="00A21832">
        <w:rPr>
          <w:rFonts w:ascii="Times New Roman" w:hAnsi="Times New Roman" w:cs="Times New Roman"/>
          <w:position w:val="-28"/>
          <w:sz w:val="28"/>
          <w:szCs w:val="28"/>
        </w:rPr>
        <w:object w:dxaOrig="400" w:dyaOrig="720">
          <v:shape id="_x0000_i1083" type="#_x0000_t75" style="width:20.25pt;height:36pt" o:ole="">
            <v:imagedata r:id="rId121" o:title=""/>
          </v:shape>
          <o:OLEObject Type="Embed" ProgID="Equation.DSMT4" ShapeID="_x0000_i1083" DrawAspect="Content" ObjectID="_1559222264" r:id="rId122"/>
        </w:object>
      </w:r>
      <w:r w:rsidR="00A21832" w:rsidRPr="00A21832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A21832" w:rsidRPr="00A21832">
        <w:rPr>
          <w:rFonts w:ascii="Times New Roman" w:hAnsi="Times New Roman" w:cs="Times New Roman"/>
          <w:position w:val="-28"/>
          <w:sz w:val="28"/>
          <w:szCs w:val="28"/>
        </w:rPr>
        <w:object w:dxaOrig="380" w:dyaOrig="720">
          <v:shape id="_x0000_i1084" type="#_x0000_t75" style="width:18.75pt;height:36pt" o:ole="">
            <v:imagedata r:id="rId123" o:title=""/>
          </v:shape>
          <o:OLEObject Type="Embed" ProgID="Equation.DSMT4" ShapeID="_x0000_i1084" DrawAspect="Content" ObjectID="_1559222265" r:id="rId124"/>
        </w:object>
      </w:r>
      <w:r w:rsidR="00A21832">
        <w:rPr>
          <w:rFonts w:ascii="Times New Roman" w:hAnsi="Times New Roman" w:cs="Times New Roman"/>
          <w:sz w:val="28"/>
          <w:szCs w:val="28"/>
          <w:lang w:val="ru-RU"/>
        </w:rPr>
        <w:t xml:space="preserve"> вычислять без привлечения процедуры разностного дифференцирования.</w:t>
      </w:r>
    </w:p>
    <w:p w:rsidR="00915555" w:rsidRPr="00D72A1C" w:rsidRDefault="006D1D96" w:rsidP="00632F03">
      <w:pPr>
        <w:spacing w:after="0" w:line="36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D72A1C">
        <w:rPr>
          <w:rFonts w:ascii="Times New Roman" w:hAnsi="Times New Roman" w:cs="Times New Roman"/>
          <w:b/>
          <w:sz w:val="28"/>
          <w:szCs w:val="28"/>
          <w:lang w:val="ru-RU"/>
        </w:rPr>
        <w:t>3. Численные эксперименты.</w:t>
      </w:r>
    </w:p>
    <w:p w:rsidR="00646120" w:rsidRPr="003D3AEB" w:rsidRDefault="00D72A1C" w:rsidP="00632F03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D72A1C">
        <w:rPr>
          <w:rFonts w:ascii="Times New Roman" w:hAnsi="Times New Roman" w:cs="Times New Roman"/>
          <w:sz w:val="28"/>
          <w:szCs w:val="28"/>
          <w:lang w:val="ru-RU"/>
        </w:rPr>
        <w:t xml:space="preserve">Были проведены численные эксперименты, связанные с расчетом </w:t>
      </w:r>
      <w:r w:rsidR="00EF07F6">
        <w:rPr>
          <w:rFonts w:ascii="Times New Roman" w:hAnsi="Times New Roman" w:cs="Times New Roman"/>
          <w:sz w:val="28"/>
          <w:szCs w:val="28"/>
          <w:lang w:val="ru-RU"/>
        </w:rPr>
        <w:t xml:space="preserve">поля </w:t>
      </w:r>
      <w:r w:rsidR="00092435">
        <w:rPr>
          <w:rFonts w:ascii="Times New Roman" w:hAnsi="Times New Roman" w:cs="Times New Roman"/>
          <w:sz w:val="28"/>
          <w:szCs w:val="28"/>
          <w:lang w:val="ru-RU"/>
        </w:rPr>
        <w:t>ветровых</w:t>
      </w:r>
      <w:r w:rsidRPr="00D72A1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EF07F6">
        <w:rPr>
          <w:rFonts w:ascii="Times New Roman" w:hAnsi="Times New Roman" w:cs="Times New Roman"/>
          <w:sz w:val="28"/>
          <w:szCs w:val="28"/>
          <w:lang w:val="ru-RU"/>
        </w:rPr>
        <w:t xml:space="preserve">течений </w:t>
      </w:r>
      <w:r w:rsidRPr="00D72A1C">
        <w:rPr>
          <w:rFonts w:ascii="Times New Roman" w:hAnsi="Times New Roman" w:cs="Times New Roman"/>
          <w:sz w:val="28"/>
          <w:szCs w:val="28"/>
          <w:lang w:val="ru-RU"/>
        </w:rPr>
        <w:t xml:space="preserve">для озера Иссык-Куль. На рисунке </w:t>
      </w:r>
      <w:r w:rsidR="008B6DDD">
        <w:rPr>
          <w:rFonts w:ascii="Times New Roman" w:hAnsi="Times New Roman" w:cs="Times New Roman"/>
          <w:sz w:val="28"/>
          <w:szCs w:val="28"/>
          <w:lang w:val="ru-RU"/>
        </w:rPr>
        <w:t>1</w:t>
      </w:r>
      <w:r w:rsidRPr="00D72A1C">
        <w:rPr>
          <w:rFonts w:ascii="Times New Roman" w:hAnsi="Times New Roman" w:cs="Times New Roman"/>
          <w:sz w:val="28"/>
          <w:szCs w:val="28"/>
          <w:lang w:val="ru-RU"/>
        </w:rPr>
        <w:t xml:space="preserve"> приведен </w:t>
      </w:r>
      <w:r w:rsidR="00891B0E">
        <w:rPr>
          <w:rFonts w:ascii="Times New Roman" w:hAnsi="Times New Roman" w:cs="Times New Roman"/>
          <w:sz w:val="28"/>
          <w:szCs w:val="28"/>
          <w:lang w:val="ru-RU"/>
        </w:rPr>
        <w:t xml:space="preserve">пример </w:t>
      </w:r>
      <w:r w:rsidR="00891B0E" w:rsidRPr="003D3AEB">
        <w:rPr>
          <w:rFonts w:ascii="Times New Roman" w:hAnsi="Times New Roman" w:cs="Times New Roman"/>
          <w:sz w:val="28"/>
          <w:szCs w:val="28"/>
          <w:lang w:val="ru-RU"/>
        </w:rPr>
        <w:t>расчета баротропной компоненты</w:t>
      </w:r>
      <w:r w:rsidR="00046F58">
        <w:rPr>
          <w:rFonts w:ascii="Times New Roman" w:hAnsi="Times New Roman" w:cs="Times New Roman"/>
          <w:sz w:val="28"/>
          <w:szCs w:val="28"/>
          <w:lang w:val="ru-RU"/>
        </w:rPr>
        <w:t xml:space="preserve"> в начальный момент времени</w:t>
      </w:r>
      <w:r w:rsidR="00FB58AD" w:rsidRPr="003D3AEB">
        <w:rPr>
          <w:rFonts w:ascii="Times New Roman" w:hAnsi="Times New Roman" w:cs="Times New Roman"/>
          <w:sz w:val="28"/>
          <w:szCs w:val="28"/>
          <w:lang w:val="ru-RU"/>
        </w:rPr>
        <w:t xml:space="preserve"> для ветрового </w:t>
      </w:r>
      <w:r w:rsidR="00FB58AD" w:rsidRPr="003D3AEB">
        <w:rPr>
          <w:rFonts w:ascii="Times New Roman" w:hAnsi="Times New Roman" w:cs="Times New Roman"/>
          <w:sz w:val="28"/>
          <w:szCs w:val="28"/>
          <w:lang w:val="ru-RU"/>
        </w:rPr>
        <w:lastRenderedPageBreak/>
        <w:t>режима, изображенного на рисунке 2</w:t>
      </w:r>
      <w:r w:rsidRPr="003D3AEB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F019D3" w:rsidRPr="003D3AEB">
        <w:rPr>
          <w:rFonts w:ascii="Times New Roman" w:hAnsi="Times New Roman" w:cs="Times New Roman"/>
          <w:sz w:val="28"/>
          <w:szCs w:val="28"/>
          <w:lang w:val="ru-RU"/>
        </w:rPr>
        <w:t xml:space="preserve"> Стрелки на рисунках 1 и 2 указывают направление вектора, а</w:t>
      </w:r>
      <w:r w:rsidR="003D3AEB" w:rsidRPr="003D3AEB">
        <w:rPr>
          <w:rFonts w:ascii="Times New Roman" w:hAnsi="Times New Roman" w:cs="Times New Roman"/>
          <w:sz w:val="28"/>
          <w:szCs w:val="28"/>
          <w:lang w:val="ru-RU"/>
        </w:rPr>
        <w:t xml:space="preserve"> цветом обозначена </w:t>
      </w:r>
      <w:r w:rsidR="003D3AEB">
        <w:rPr>
          <w:rFonts w:ascii="Times New Roman" w:hAnsi="Times New Roman" w:cs="Times New Roman"/>
          <w:sz w:val="28"/>
          <w:szCs w:val="28"/>
          <w:lang w:val="ru-RU"/>
        </w:rPr>
        <w:t>величина скорости</w:t>
      </w:r>
      <w:r w:rsidR="003D3AEB" w:rsidRPr="003D3AEB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9946B5">
        <w:rPr>
          <w:rFonts w:ascii="Times New Roman" w:hAnsi="Times New Roman" w:cs="Times New Roman"/>
          <w:sz w:val="28"/>
          <w:szCs w:val="28"/>
          <w:lang w:val="ru-RU"/>
        </w:rPr>
        <w:t>согласно шкале справа от графиков</w:t>
      </w:r>
      <w:r w:rsidR="003D3AEB" w:rsidRPr="003D3AEB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791BD1" w:rsidRDefault="00F019D3" w:rsidP="00344F91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5698383" cy="2872299"/>
            <wp:effectExtent l="19050" t="0" r="0" b="0"/>
            <wp:docPr id="1574" name="Рисунок 15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4"/>
                    <pic:cNvPicPr>
                      <a:picLocks noChangeAspect="1" noChangeArrowheads="1"/>
                    </pic:cNvPicPr>
                  </pic:nvPicPr>
                  <pic:blipFill>
                    <a:blip r:embed="rId125" cstate="print"/>
                    <a:srcRect l="4884" t="15304" r="4508" b="465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9535" cy="287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5F1A" w:rsidRDefault="00CE5F1A" w:rsidP="00F6527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Рис</w:t>
      </w:r>
      <w:r w:rsidR="008C161B">
        <w:rPr>
          <w:rFonts w:ascii="Times New Roman" w:hAnsi="Times New Roman" w:cs="Times New Roman"/>
          <w:sz w:val="28"/>
          <w:szCs w:val="28"/>
          <w:lang w:val="ru-RU"/>
        </w:rPr>
        <w:t>унок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53F5F">
        <w:rPr>
          <w:rFonts w:ascii="Times New Roman" w:hAnsi="Times New Roman" w:cs="Times New Roman"/>
          <w:sz w:val="28"/>
          <w:szCs w:val="28"/>
          <w:lang w:val="ru-RU"/>
        </w:rPr>
        <w:t>1</w:t>
      </w:r>
      <w:r>
        <w:rPr>
          <w:rFonts w:ascii="Times New Roman" w:hAnsi="Times New Roman" w:cs="Times New Roman"/>
          <w:sz w:val="28"/>
          <w:szCs w:val="28"/>
          <w:lang w:val="ru-RU"/>
        </w:rPr>
        <w:t>. Баротропная компонента</w:t>
      </w:r>
      <w:r w:rsidR="00AA685C">
        <w:rPr>
          <w:rFonts w:ascii="Times New Roman" w:hAnsi="Times New Roman" w:cs="Times New Roman"/>
          <w:sz w:val="28"/>
          <w:szCs w:val="28"/>
          <w:lang w:val="ru-RU"/>
        </w:rPr>
        <w:t xml:space="preserve"> для озера Иссык-Куль</w: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600304" w:rsidRDefault="00F019D3" w:rsidP="00F6527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5597004" cy="2864510"/>
            <wp:effectExtent l="19050" t="0" r="3696" b="0"/>
            <wp:docPr id="1571" name="Рисунок 1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1"/>
                    <pic:cNvPicPr>
                      <a:picLocks noChangeAspect="1" noChangeArrowheads="1"/>
                    </pic:cNvPicPr>
                  </pic:nvPicPr>
                  <pic:blipFill>
                    <a:blip r:embed="rId126" cstate="print"/>
                    <a:srcRect l="5615" t="16621" r="4319" b="505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7004" cy="28645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D06B6" w:rsidRDefault="00ED06B6" w:rsidP="00F6527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Рисунок 2. Ветровой режим.</w:t>
      </w:r>
    </w:p>
    <w:p w:rsidR="00721021" w:rsidRPr="00D72A1C" w:rsidRDefault="00721021" w:rsidP="00F6527F">
      <w:pPr>
        <w:spacing w:before="240" w:after="0" w:line="36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D72A1C">
        <w:rPr>
          <w:rFonts w:ascii="Times New Roman" w:hAnsi="Times New Roman" w:cs="Times New Roman"/>
          <w:b/>
          <w:sz w:val="28"/>
          <w:szCs w:val="28"/>
          <w:lang w:val="ru-RU"/>
        </w:rPr>
        <w:t>Литература:</w:t>
      </w:r>
    </w:p>
    <w:p w:rsidR="00F93FDA" w:rsidRPr="0024362A" w:rsidRDefault="004067E8" w:rsidP="0024362A">
      <w:pPr>
        <w:pStyle w:val="a3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D72A1C">
        <w:rPr>
          <w:rFonts w:ascii="Times New Roman" w:hAnsi="Times New Roman" w:cs="Times New Roman"/>
          <w:sz w:val="28"/>
          <w:szCs w:val="28"/>
          <w:lang w:val="ru-RU"/>
        </w:rPr>
        <w:lastRenderedPageBreak/>
        <w:t>Марчук Г.И., Саркисян А.С. Математическое мод</w:t>
      </w:r>
      <w:r w:rsidR="00A67182" w:rsidRPr="00D72A1C">
        <w:rPr>
          <w:rFonts w:ascii="Times New Roman" w:hAnsi="Times New Roman" w:cs="Times New Roman"/>
          <w:sz w:val="28"/>
          <w:szCs w:val="28"/>
          <w:lang w:val="ru-RU"/>
        </w:rPr>
        <w:t>елирование</w:t>
      </w:r>
      <w:r w:rsidR="00A67182" w:rsidRPr="00F93FDA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67182" w:rsidRPr="0024362A">
        <w:rPr>
          <w:rFonts w:ascii="Times New Roman" w:hAnsi="Times New Roman" w:cs="Times New Roman"/>
          <w:sz w:val="28"/>
          <w:szCs w:val="28"/>
          <w:lang w:val="ru-RU"/>
        </w:rPr>
        <w:t xml:space="preserve">циркуляции океана. Москва: Наука, 1988. </w:t>
      </w:r>
      <w:r w:rsidRPr="0024362A">
        <w:rPr>
          <w:rFonts w:ascii="Times New Roman" w:hAnsi="Times New Roman" w:cs="Times New Roman"/>
          <w:sz w:val="28"/>
          <w:szCs w:val="28"/>
          <w:lang w:val="ru-RU"/>
        </w:rPr>
        <w:t>302</w:t>
      </w:r>
      <w:r w:rsidR="006A27A6" w:rsidRPr="0024362A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24362A">
        <w:rPr>
          <w:rFonts w:ascii="Times New Roman" w:hAnsi="Times New Roman" w:cs="Times New Roman"/>
          <w:sz w:val="28"/>
          <w:szCs w:val="28"/>
          <w:lang w:val="ru-RU"/>
        </w:rPr>
        <w:t>с.</w:t>
      </w:r>
    </w:p>
    <w:p w:rsidR="0024362A" w:rsidRPr="0024362A" w:rsidRDefault="0024362A" w:rsidP="0024362A">
      <w:pPr>
        <w:pStyle w:val="a3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24362A">
        <w:rPr>
          <w:rFonts w:ascii="Times New Roman" w:hAnsi="Times New Roman" w:cs="Times New Roman"/>
          <w:sz w:val="28"/>
          <w:szCs w:val="28"/>
          <w:lang w:val="ru-RU"/>
        </w:rPr>
        <w:t>Турдушев И.А. Ветровые течения в водоеме: анализ модели, точные решения / Современные техника и технологии в научных исследованиях: Материалы 6-ой международной конференции молодых ученых и студентов. 26-27 марта, 2014 г., г. Бишкек. / Под ред. Герман К.А., Мухамадеева В.А. С. 139-144</w:t>
      </w:r>
      <w:r w:rsidR="008D3CF2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DD1499" w:rsidRPr="00070F1E" w:rsidRDefault="00F93FDA" w:rsidP="00DD1499">
      <w:pPr>
        <w:pStyle w:val="a3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24362A">
        <w:rPr>
          <w:rFonts w:ascii="Times New Roman" w:hAnsi="Times New Roman" w:cs="Times New Roman"/>
          <w:sz w:val="28"/>
          <w:szCs w:val="28"/>
          <w:lang w:val="ru-RU"/>
        </w:rPr>
        <w:t>Кочергин В.П. Теория и методы расчета океанических т</w:t>
      </w:r>
      <w:r w:rsidR="007C7C6A" w:rsidRPr="0024362A">
        <w:rPr>
          <w:rFonts w:ascii="Times New Roman" w:hAnsi="Times New Roman" w:cs="Times New Roman"/>
          <w:sz w:val="28"/>
          <w:szCs w:val="28"/>
          <w:lang w:val="ru-RU"/>
        </w:rPr>
        <w:t>ечений.</w:t>
      </w:r>
      <w:r w:rsidRPr="0024362A">
        <w:rPr>
          <w:rFonts w:ascii="Times New Roman" w:hAnsi="Times New Roman" w:cs="Times New Roman"/>
          <w:sz w:val="28"/>
          <w:szCs w:val="28"/>
          <w:lang w:val="ru-RU"/>
        </w:rPr>
        <w:t xml:space="preserve"> Москва: Наука, 1978. 128 с.</w:t>
      </w:r>
    </w:p>
    <w:p w:rsidR="006C4C3C" w:rsidRPr="006C4C3C" w:rsidRDefault="00925CC6" w:rsidP="006C4C3C">
      <w:pPr>
        <w:pStyle w:val="a3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DD1499">
        <w:rPr>
          <w:rFonts w:ascii="Times New Roman" w:hAnsi="Times New Roman" w:cs="Times New Roman"/>
          <w:sz w:val="28"/>
          <w:szCs w:val="28"/>
          <w:lang w:val="ru-RU"/>
        </w:rPr>
        <w:t xml:space="preserve">Скляр С.Н. О дискретизации задач с пограничным слоем при помощи одного проекционного варианта метода интегральных тождеств. </w:t>
      </w:r>
      <w:r w:rsidRPr="00DD1499">
        <w:rPr>
          <w:rFonts w:ascii="Times New Roman" w:hAnsi="Times New Roman" w:cs="Times New Roman"/>
          <w:sz w:val="28"/>
          <w:szCs w:val="28"/>
        </w:rPr>
        <w:t>I</w:t>
      </w:r>
      <w:r w:rsidRPr="00DD1499">
        <w:rPr>
          <w:rFonts w:ascii="Times New Roman" w:hAnsi="Times New Roman" w:cs="Times New Roman"/>
          <w:sz w:val="28"/>
          <w:szCs w:val="28"/>
          <w:lang w:val="ru-RU"/>
        </w:rPr>
        <w:t xml:space="preserve">. Несамосопряженное уравнение, первая краевая задача // Изв. АН Киргизской ССР. Физ.-техн. и матем. науки. 1988. № 4. С. 10-23;  </w:t>
      </w:r>
      <w:r w:rsidRPr="00DD1499">
        <w:rPr>
          <w:rFonts w:ascii="Times New Roman" w:hAnsi="Times New Roman" w:cs="Times New Roman"/>
          <w:sz w:val="28"/>
          <w:szCs w:val="28"/>
        </w:rPr>
        <w:t>II</w:t>
      </w:r>
      <w:r w:rsidRPr="00DD1499">
        <w:rPr>
          <w:rFonts w:ascii="Times New Roman" w:hAnsi="Times New Roman" w:cs="Times New Roman"/>
          <w:sz w:val="28"/>
          <w:szCs w:val="28"/>
          <w:lang w:val="ru-RU"/>
        </w:rPr>
        <w:t xml:space="preserve">. Несамосопряженное уравнение, третья краевая задача // Там же, 1989. № </w:t>
      </w:r>
      <w:r w:rsidRPr="00DD1499">
        <w:rPr>
          <w:rFonts w:ascii="Times New Roman" w:hAnsi="Times New Roman" w:cs="Times New Roman"/>
          <w:sz w:val="28"/>
          <w:szCs w:val="28"/>
        </w:rPr>
        <w:t>I</w:t>
      </w:r>
      <w:r w:rsidRPr="00DD1499">
        <w:rPr>
          <w:rFonts w:ascii="Times New Roman" w:hAnsi="Times New Roman" w:cs="Times New Roman"/>
          <w:sz w:val="28"/>
          <w:szCs w:val="28"/>
          <w:lang w:val="ru-RU"/>
        </w:rPr>
        <w:t xml:space="preserve">. С. 3-10.  </w:t>
      </w:r>
      <w:r w:rsidRPr="00DD1499">
        <w:rPr>
          <w:rFonts w:ascii="Times New Roman" w:hAnsi="Times New Roman" w:cs="Times New Roman"/>
          <w:sz w:val="28"/>
          <w:szCs w:val="28"/>
        </w:rPr>
        <w:t>III</w:t>
      </w:r>
      <w:r w:rsidRPr="00DD1499">
        <w:rPr>
          <w:rFonts w:ascii="Times New Roman" w:hAnsi="Times New Roman" w:cs="Times New Roman"/>
          <w:sz w:val="28"/>
          <w:szCs w:val="28"/>
          <w:lang w:val="ru-RU"/>
        </w:rPr>
        <w:t>. Самосопряженное уравнение // Там же, 1989. № 4. С. 3-11.</w:t>
      </w:r>
    </w:p>
    <w:p w:rsidR="00070F1E" w:rsidRPr="00070F1E" w:rsidRDefault="00070F1E" w:rsidP="006C4C3C">
      <w:pPr>
        <w:pStyle w:val="a3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FB08FC">
        <w:rPr>
          <w:rFonts w:ascii="Times New Roman" w:hAnsi="Times New Roman" w:cs="Times New Roman"/>
          <w:sz w:val="28"/>
          <w:szCs w:val="28"/>
          <w:lang w:val="ru-RU"/>
        </w:rPr>
        <w:t xml:space="preserve">Турдушев И.А. Построение разностной схемы для расчета интегральных составляющих движения в трехмерной модели ветровых течений в водоеме </w:t>
      </w:r>
      <w:r w:rsidRPr="00FB08FC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>// Вестник КРСУ. Бишкек, 2015. Том 15. №5. С. 91-95.</w:t>
      </w:r>
    </w:p>
    <w:p w:rsidR="00F93FDA" w:rsidRPr="0065674D" w:rsidRDefault="00661506" w:rsidP="00F338BE">
      <w:pPr>
        <w:pStyle w:val="a3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661506">
        <w:rPr>
          <w:rFonts w:ascii="Times New Roman" w:hAnsi="Times New Roman" w:cs="Times New Roman"/>
          <w:sz w:val="28"/>
          <w:szCs w:val="28"/>
          <w:lang w:val="ru-RU"/>
        </w:rPr>
        <w:t xml:space="preserve">Скляр С.Н., Турдушев И.А. </w:t>
      </w:r>
      <w:r>
        <w:rPr>
          <w:rFonts w:ascii="Times New Roman" w:hAnsi="Times New Roman" w:cs="Times New Roman"/>
          <w:sz w:val="28"/>
          <w:szCs w:val="28"/>
          <w:lang w:val="ru-RU"/>
        </w:rPr>
        <w:t>П</w:t>
      </w:r>
      <w:r w:rsidRPr="00661506">
        <w:rPr>
          <w:rFonts w:ascii="Times New Roman" w:hAnsi="Times New Roman" w:cs="Times New Roman"/>
          <w:sz w:val="28"/>
          <w:szCs w:val="28"/>
          <w:lang w:val="ru-RU"/>
        </w:rPr>
        <w:t>остроение разностной схемы для расчета горизонтальных компонент движения в трехмерной модели ветровых течений в водоеме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661506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>// Вестник КРСУ. Бишкек, 201</w:t>
      </w:r>
      <w:r w:rsidR="008E49AE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>7 (в печати)</w:t>
      </w:r>
      <w:r w:rsidRPr="00661506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>.</w:t>
      </w:r>
    </w:p>
    <w:p w:rsidR="00D72A1C" w:rsidRPr="004817BA" w:rsidRDefault="0065674D" w:rsidP="00537066">
      <w:pPr>
        <w:pStyle w:val="a3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661506">
        <w:rPr>
          <w:rFonts w:ascii="Times New Roman" w:hAnsi="Times New Roman" w:cs="Times New Roman"/>
          <w:sz w:val="28"/>
          <w:szCs w:val="28"/>
          <w:lang w:val="ru-RU"/>
        </w:rPr>
        <w:t>Скляр С.Н., Турдушев И.А.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65674D">
        <w:rPr>
          <w:rFonts w:ascii="Times New Roman" w:hAnsi="Times New Roman" w:cs="Times New Roman"/>
          <w:sz w:val="28"/>
          <w:szCs w:val="28"/>
          <w:lang w:val="ru-RU"/>
        </w:rPr>
        <w:t xml:space="preserve">Построение разностной схемы для расчета вертикальной компоненты вектора скорости движения в трехмерной </w:t>
      </w:r>
      <w:r w:rsidRPr="00D72A1C">
        <w:rPr>
          <w:rFonts w:ascii="Times New Roman" w:hAnsi="Times New Roman" w:cs="Times New Roman"/>
          <w:sz w:val="28"/>
          <w:szCs w:val="28"/>
          <w:lang w:val="ru-RU"/>
        </w:rPr>
        <w:t xml:space="preserve">модели ветровых течений в водоеме </w:t>
      </w:r>
      <w:r w:rsidRPr="00D72A1C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>// Вестник КРСУ. Бишкек, 2017 (в печати).</w:t>
      </w:r>
    </w:p>
    <w:p w:rsidR="004817BA" w:rsidRPr="004817BA" w:rsidRDefault="004817BA" w:rsidP="004817B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4817BA" w:rsidRPr="004817BA" w:rsidRDefault="004817BA" w:rsidP="004817BA">
      <w:pPr>
        <w:spacing w:after="0" w:line="360" w:lineRule="auto"/>
        <w:jc w:val="both"/>
        <w:rPr>
          <w:rFonts w:ascii="Times New Roman" w:hAnsi="Times New Roman" w:cs="Times New Roman"/>
          <w:b/>
          <w:i/>
          <w:sz w:val="28"/>
          <w:szCs w:val="28"/>
          <w:lang w:val="ru-RU"/>
        </w:rPr>
      </w:pPr>
      <w:r w:rsidRPr="004817BA">
        <w:rPr>
          <w:rFonts w:ascii="Times New Roman" w:hAnsi="Times New Roman" w:cs="Times New Roman"/>
          <w:b/>
          <w:i/>
          <w:sz w:val="28"/>
          <w:szCs w:val="28"/>
          <w:lang w:val="ru-RU"/>
        </w:rPr>
        <w:t xml:space="preserve">0 555 63 91 44 - Турдушев И.А.; </w:t>
      </w:r>
      <w:r w:rsidRPr="004817BA">
        <w:rPr>
          <w:rFonts w:ascii="Times New Roman" w:eastAsia="Times New Roman" w:hAnsi="Times New Roman" w:cs="Times New Roman"/>
          <w:b/>
          <w:i/>
          <w:sz w:val="28"/>
          <w:szCs w:val="28"/>
          <w:lang w:val="ru-RU" w:eastAsia="ru-RU"/>
        </w:rPr>
        <w:t xml:space="preserve">0 772 44 44 15 - </w:t>
      </w:r>
      <w:r w:rsidRPr="004817BA">
        <w:rPr>
          <w:rFonts w:ascii="Times New Roman" w:hAnsi="Times New Roman" w:cs="Times New Roman"/>
          <w:b/>
          <w:i/>
          <w:sz w:val="28"/>
          <w:szCs w:val="28"/>
          <w:lang w:val="ru-RU"/>
        </w:rPr>
        <w:t>Скляр С.Н.</w:t>
      </w:r>
    </w:p>
    <w:sectPr w:rsidR="004817BA" w:rsidRPr="004817BA" w:rsidSect="0032220E">
      <w:footerReference w:type="default" r:id="rId127"/>
      <w:pgSz w:w="12240" w:h="15840"/>
      <w:pgMar w:top="1418" w:right="1418" w:bottom="1418" w:left="1418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64F0E" w:rsidRDefault="00564F0E" w:rsidP="006B6884">
      <w:pPr>
        <w:spacing w:after="0" w:line="240" w:lineRule="auto"/>
      </w:pPr>
      <w:r>
        <w:separator/>
      </w:r>
    </w:p>
  </w:endnote>
  <w:endnote w:type="continuationSeparator" w:id="0">
    <w:p w:rsidR="00564F0E" w:rsidRDefault="00564F0E" w:rsidP="006B688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sz w:val="28"/>
        <w:szCs w:val="28"/>
      </w:rPr>
      <w:id w:val="1046503068"/>
      <w:docPartObj>
        <w:docPartGallery w:val="Page Numbers (Bottom of Page)"/>
        <w:docPartUnique/>
      </w:docPartObj>
    </w:sdtPr>
    <w:sdtContent>
      <w:p w:rsidR="00CE6562" w:rsidRPr="00E20301" w:rsidRDefault="00CE6562" w:rsidP="00E20301">
        <w:pPr>
          <w:pStyle w:val="a8"/>
          <w:jc w:val="center"/>
          <w:rPr>
            <w:sz w:val="28"/>
            <w:szCs w:val="28"/>
          </w:rPr>
        </w:pPr>
        <w:r w:rsidRPr="00A704DC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Pr="00A704DC">
          <w:rPr>
            <w:rFonts w:ascii="Times New Roman" w:hAnsi="Times New Roman" w:cs="Times New Roman"/>
            <w:sz w:val="28"/>
            <w:szCs w:val="28"/>
          </w:rPr>
          <w:instrText xml:space="preserve"> PAGE   \* MERGEFORMAT </w:instrText>
        </w:r>
        <w:r w:rsidRPr="00A704DC">
          <w:rPr>
            <w:rFonts w:ascii="Times New Roman" w:hAnsi="Times New Roman" w:cs="Times New Roman"/>
            <w:sz w:val="28"/>
            <w:szCs w:val="28"/>
          </w:rPr>
          <w:fldChar w:fldCharType="separate"/>
        </w:r>
        <w:r w:rsidR="00BB79A9">
          <w:rPr>
            <w:rFonts w:ascii="Times New Roman" w:hAnsi="Times New Roman" w:cs="Times New Roman"/>
            <w:noProof/>
            <w:sz w:val="28"/>
            <w:szCs w:val="28"/>
          </w:rPr>
          <w:t>7</w:t>
        </w:r>
        <w:r w:rsidRPr="00A704DC">
          <w:rPr>
            <w:rFonts w:ascii="Times New Roman" w:hAnsi="Times New Roman" w:cs="Times New Roman"/>
            <w:sz w:val="28"/>
            <w:szCs w:val="28"/>
          </w:rPr>
          <w:fldChar w:fldCharType="end"/>
        </w:r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64F0E" w:rsidRDefault="00564F0E" w:rsidP="006B6884">
      <w:pPr>
        <w:spacing w:after="0" w:line="240" w:lineRule="auto"/>
      </w:pPr>
      <w:r>
        <w:separator/>
      </w:r>
    </w:p>
  </w:footnote>
  <w:footnote w:type="continuationSeparator" w:id="0">
    <w:p w:rsidR="00564F0E" w:rsidRDefault="00564F0E" w:rsidP="006B688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9871D4"/>
    <w:multiLevelType w:val="hybridMultilevel"/>
    <w:tmpl w:val="34A4BF0E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>
    <w:nsid w:val="42723E7E"/>
    <w:multiLevelType w:val="hybridMultilevel"/>
    <w:tmpl w:val="1A00FBD6"/>
    <w:lvl w:ilvl="0" w:tplc="6E16BB46">
      <w:start w:val="1"/>
      <w:numFmt w:val="decimal"/>
      <w:lvlText w:val="%1."/>
      <w:lvlJc w:val="left"/>
      <w:pPr>
        <w:tabs>
          <w:tab w:val="num" w:pos="992"/>
        </w:tabs>
        <w:ind w:left="0" w:firstLine="56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">
    <w:nsid w:val="4EDC23F3"/>
    <w:multiLevelType w:val="hybridMultilevel"/>
    <w:tmpl w:val="BF606296"/>
    <w:lvl w:ilvl="0" w:tplc="8696ABD6">
      <w:start w:val="1"/>
      <w:numFmt w:val="decimal"/>
      <w:lvlText w:val="%1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7CF338CE"/>
    <w:multiLevelType w:val="hybridMultilevel"/>
    <w:tmpl w:val="6D34D2A2"/>
    <w:lvl w:ilvl="0" w:tplc="4AFABF9C">
      <w:start w:val="1"/>
      <w:numFmt w:val="decimal"/>
      <w:lvlText w:val="%1."/>
      <w:lvlJc w:val="left"/>
      <w:pPr>
        <w:ind w:left="454" w:hanging="454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97" w:hanging="360"/>
      </w:pPr>
    </w:lvl>
    <w:lvl w:ilvl="2" w:tplc="0409001B" w:tentative="1">
      <w:start w:val="1"/>
      <w:numFmt w:val="lowerRoman"/>
      <w:lvlText w:val="%3."/>
      <w:lvlJc w:val="right"/>
      <w:pPr>
        <w:ind w:left="2517" w:hanging="180"/>
      </w:pPr>
    </w:lvl>
    <w:lvl w:ilvl="3" w:tplc="0409000F" w:tentative="1">
      <w:start w:val="1"/>
      <w:numFmt w:val="decimal"/>
      <w:lvlText w:val="%4."/>
      <w:lvlJc w:val="left"/>
      <w:pPr>
        <w:ind w:left="3237" w:hanging="360"/>
      </w:pPr>
    </w:lvl>
    <w:lvl w:ilvl="4" w:tplc="04090019" w:tentative="1">
      <w:start w:val="1"/>
      <w:numFmt w:val="lowerLetter"/>
      <w:lvlText w:val="%5."/>
      <w:lvlJc w:val="left"/>
      <w:pPr>
        <w:ind w:left="3957" w:hanging="360"/>
      </w:pPr>
    </w:lvl>
    <w:lvl w:ilvl="5" w:tplc="0409001B" w:tentative="1">
      <w:start w:val="1"/>
      <w:numFmt w:val="lowerRoman"/>
      <w:lvlText w:val="%6."/>
      <w:lvlJc w:val="right"/>
      <w:pPr>
        <w:ind w:left="4677" w:hanging="180"/>
      </w:pPr>
    </w:lvl>
    <w:lvl w:ilvl="6" w:tplc="0409000F" w:tentative="1">
      <w:start w:val="1"/>
      <w:numFmt w:val="decimal"/>
      <w:lvlText w:val="%7."/>
      <w:lvlJc w:val="left"/>
      <w:pPr>
        <w:ind w:left="5397" w:hanging="360"/>
      </w:pPr>
    </w:lvl>
    <w:lvl w:ilvl="7" w:tplc="04090019" w:tentative="1">
      <w:start w:val="1"/>
      <w:numFmt w:val="lowerLetter"/>
      <w:lvlText w:val="%8."/>
      <w:lvlJc w:val="left"/>
      <w:pPr>
        <w:ind w:left="6117" w:hanging="360"/>
      </w:pPr>
    </w:lvl>
    <w:lvl w:ilvl="8" w:tplc="0409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4">
    <w:nsid w:val="7D34000F"/>
    <w:multiLevelType w:val="hybridMultilevel"/>
    <w:tmpl w:val="6FDA8BB4"/>
    <w:lvl w:ilvl="0" w:tplc="0674DF0E">
      <w:start w:val="1"/>
      <w:numFmt w:val="decimal"/>
      <w:lvlText w:val="%1."/>
      <w:lvlJc w:val="left"/>
      <w:pPr>
        <w:ind w:left="360" w:hanging="360"/>
      </w:pPr>
      <w:rPr>
        <w:color w:val="000000" w:themeColor="text1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4"/>
  </w:num>
  <w:num w:numId="5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defaultTabStop w:val="567"/>
  <w:characterSpacingControl w:val="doNotCompress"/>
  <w:hdrShapeDefaults>
    <o:shapedefaults v:ext="edit" spidmax="35842"/>
  </w:hdrShapeDefaults>
  <w:footnotePr>
    <w:footnote w:id="-1"/>
    <w:footnote w:id="0"/>
  </w:footnotePr>
  <w:endnotePr>
    <w:endnote w:id="-1"/>
    <w:endnote w:id="0"/>
  </w:endnotePr>
  <w:compat/>
  <w:rsids>
    <w:rsidRoot w:val="00536EE5"/>
    <w:rsid w:val="00000C02"/>
    <w:rsid w:val="00001026"/>
    <w:rsid w:val="0000272E"/>
    <w:rsid w:val="0000380E"/>
    <w:rsid w:val="00004133"/>
    <w:rsid w:val="0000452E"/>
    <w:rsid w:val="000067BF"/>
    <w:rsid w:val="00006FB7"/>
    <w:rsid w:val="00012205"/>
    <w:rsid w:val="00012D17"/>
    <w:rsid w:val="00014262"/>
    <w:rsid w:val="000150D1"/>
    <w:rsid w:val="000163CB"/>
    <w:rsid w:val="000165A2"/>
    <w:rsid w:val="00016ED9"/>
    <w:rsid w:val="0002014C"/>
    <w:rsid w:val="00020BD4"/>
    <w:rsid w:val="00020D4B"/>
    <w:rsid w:val="00021DC6"/>
    <w:rsid w:val="00021E58"/>
    <w:rsid w:val="00022557"/>
    <w:rsid w:val="00023A1D"/>
    <w:rsid w:val="00024092"/>
    <w:rsid w:val="00024533"/>
    <w:rsid w:val="00024B8F"/>
    <w:rsid w:val="00025B84"/>
    <w:rsid w:val="00025EE9"/>
    <w:rsid w:val="00026759"/>
    <w:rsid w:val="00027BE0"/>
    <w:rsid w:val="000300FB"/>
    <w:rsid w:val="00034421"/>
    <w:rsid w:val="000345CE"/>
    <w:rsid w:val="00035DAA"/>
    <w:rsid w:val="00037095"/>
    <w:rsid w:val="00042383"/>
    <w:rsid w:val="00043EB7"/>
    <w:rsid w:val="00046D3E"/>
    <w:rsid w:val="00046F58"/>
    <w:rsid w:val="00047072"/>
    <w:rsid w:val="000471C7"/>
    <w:rsid w:val="00047415"/>
    <w:rsid w:val="000509DC"/>
    <w:rsid w:val="00050FDB"/>
    <w:rsid w:val="00051875"/>
    <w:rsid w:val="00051B5F"/>
    <w:rsid w:val="000527F3"/>
    <w:rsid w:val="00052A03"/>
    <w:rsid w:val="000530E4"/>
    <w:rsid w:val="00053328"/>
    <w:rsid w:val="00053F5F"/>
    <w:rsid w:val="00055061"/>
    <w:rsid w:val="00055BA4"/>
    <w:rsid w:val="000573C5"/>
    <w:rsid w:val="000603D4"/>
    <w:rsid w:val="00060D18"/>
    <w:rsid w:val="00060F33"/>
    <w:rsid w:val="0006141B"/>
    <w:rsid w:val="0006187F"/>
    <w:rsid w:val="00062B7B"/>
    <w:rsid w:val="00063194"/>
    <w:rsid w:val="000663C7"/>
    <w:rsid w:val="0006646C"/>
    <w:rsid w:val="00066AE1"/>
    <w:rsid w:val="00066E2B"/>
    <w:rsid w:val="000673AC"/>
    <w:rsid w:val="000706CB"/>
    <w:rsid w:val="00070C4B"/>
    <w:rsid w:val="00070F1E"/>
    <w:rsid w:val="000711E9"/>
    <w:rsid w:val="000714FD"/>
    <w:rsid w:val="0007379D"/>
    <w:rsid w:val="0007458B"/>
    <w:rsid w:val="000759EB"/>
    <w:rsid w:val="00075A77"/>
    <w:rsid w:val="00076604"/>
    <w:rsid w:val="00076FF3"/>
    <w:rsid w:val="0007739B"/>
    <w:rsid w:val="000773A5"/>
    <w:rsid w:val="000809FE"/>
    <w:rsid w:val="00080CB0"/>
    <w:rsid w:val="00080FF4"/>
    <w:rsid w:val="0008111A"/>
    <w:rsid w:val="00081218"/>
    <w:rsid w:val="0008147E"/>
    <w:rsid w:val="0008207D"/>
    <w:rsid w:val="0008355C"/>
    <w:rsid w:val="0008369B"/>
    <w:rsid w:val="000838C6"/>
    <w:rsid w:val="00084885"/>
    <w:rsid w:val="00085644"/>
    <w:rsid w:val="00085D7A"/>
    <w:rsid w:val="00086A31"/>
    <w:rsid w:val="00086C73"/>
    <w:rsid w:val="00086C9C"/>
    <w:rsid w:val="00086E2E"/>
    <w:rsid w:val="00086E7F"/>
    <w:rsid w:val="00086F43"/>
    <w:rsid w:val="00091FC4"/>
    <w:rsid w:val="0009240C"/>
    <w:rsid w:val="00092435"/>
    <w:rsid w:val="00093724"/>
    <w:rsid w:val="000938C9"/>
    <w:rsid w:val="00093EF4"/>
    <w:rsid w:val="0009535D"/>
    <w:rsid w:val="0009778C"/>
    <w:rsid w:val="000A113B"/>
    <w:rsid w:val="000A3999"/>
    <w:rsid w:val="000A3A2B"/>
    <w:rsid w:val="000A3D1C"/>
    <w:rsid w:val="000A4D7C"/>
    <w:rsid w:val="000A52C9"/>
    <w:rsid w:val="000A578C"/>
    <w:rsid w:val="000A643C"/>
    <w:rsid w:val="000A64B1"/>
    <w:rsid w:val="000A6F30"/>
    <w:rsid w:val="000B0134"/>
    <w:rsid w:val="000B0AD2"/>
    <w:rsid w:val="000B0DFD"/>
    <w:rsid w:val="000B21E9"/>
    <w:rsid w:val="000B2387"/>
    <w:rsid w:val="000B3514"/>
    <w:rsid w:val="000B3A90"/>
    <w:rsid w:val="000B4256"/>
    <w:rsid w:val="000B4C8C"/>
    <w:rsid w:val="000B4EBE"/>
    <w:rsid w:val="000B59E8"/>
    <w:rsid w:val="000B5CA4"/>
    <w:rsid w:val="000B5F21"/>
    <w:rsid w:val="000B656F"/>
    <w:rsid w:val="000B7D9F"/>
    <w:rsid w:val="000C02A7"/>
    <w:rsid w:val="000C104B"/>
    <w:rsid w:val="000C15EB"/>
    <w:rsid w:val="000C1C2C"/>
    <w:rsid w:val="000C209D"/>
    <w:rsid w:val="000C24E0"/>
    <w:rsid w:val="000C328D"/>
    <w:rsid w:val="000C3325"/>
    <w:rsid w:val="000C3E89"/>
    <w:rsid w:val="000C3E8F"/>
    <w:rsid w:val="000C448A"/>
    <w:rsid w:val="000C44EF"/>
    <w:rsid w:val="000C4571"/>
    <w:rsid w:val="000C5FEB"/>
    <w:rsid w:val="000C61D7"/>
    <w:rsid w:val="000C7840"/>
    <w:rsid w:val="000C7A1B"/>
    <w:rsid w:val="000D0CE6"/>
    <w:rsid w:val="000D117B"/>
    <w:rsid w:val="000D14F4"/>
    <w:rsid w:val="000D163A"/>
    <w:rsid w:val="000D1CF8"/>
    <w:rsid w:val="000D2B89"/>
    <w:rsid w:val="000D2BEA"/>
    <w:rsid w:val="000D441A"/>
    <w:rsid w:val="000D55EB"/>
    <w:rsid w:val="000D6E6D"/>
    <w:rsid w:val="000D7ABA"/>
    <w:rsid w:val="000D7BE0"/>
    <w:rsid w:val="000E0158"/>
    <w:rsid w:val="000E2011"/>
    <w:rsid w:val="000E2F09"/>
    <w:rsid w:val="000E2FC7"/>
    <w:rsid w:val="000E359A"/>
    <w:rsid w:val="000E396E"/>
    <w:rsid w:val="000E41C9"/>
    <w:rsid w:val="000E710B"/>
    <w:rsid w:val="000E79CD"/>
    <w:rsid w:val="000E7AE5"/>
    <w:rsid w:val="000F03E7"/>
    <w:rsid w:val="000F0442"/>
    <w:rsid w:val="000F0A6E"/>
    <w:rsid w:val="000F0E3D"/>
    <w:rsid w:val="000F0FF9"/>
    <w:rsid w:val="000F1B09"/>
    <w:rsid w:val="000F25AA"/>
    <w:rsid w:val="000F2F06"/>
    <w:rsid w:val="000F4216"/>
    <w:rsid w:val="000F56CD"/>
    <w:rsid w:val="00100770"/>
    <w:rsid w:val="00101720"/>
    <w:rsid w:val="001019D5"/>
    <w:rsid w:val="00102236"/>
    <w:rsid w:val="00103EAB"/>
    <w:rsid w:val="00103F97"/>
    <w:rsid w:val="001049F3"/>
    <w:rsid w:val="00104E62"/>
    <w:rsid w:val="00104FB1"/>
    <w:rsid w:val="0010596F"/>
    <w:rsid w:val="00106068"/>
    <w:rsid w:val="001066A6"/>
    <w:rsid w:val="00106913"/>
    <w:rsid w:val="00106B6A"/>
    <w:rsid w:val="0010738A"/>
    <w:rsid w:val="00107B77"/>
    <w:rsid w:val="0011094B"/>
    <w:rsid w:val="001109D3"/>
    <w:rsid w:val="00110B16"/>
    <w:rsid w:val="0011208D"/>
    <w:rsid w:val="001120D7"/>
    <w:rsid w:val="00112746"/>
    <w:rsid w:val="00112CBD"/>
    <w:rsid w:val="001130B4"/>
    <w:rsid w:val="001138BE"/>
    <w:rsid w:val="00116346"/>
    <w:rsid w:val="001175D7"/>
    <w:rsid w:val="00117E1E"/>
    <w:rsid w:val="0012082D"/>
    <w:rsid w:val="00120838"/>
    <w:rsid w:val="00121205"/>
    <w:rsid w:val="001223BC"/>
    <w:rsid w:val="001224A8"/>
    <w:rsid w:val="0012301C"/>
    <w:rsid w:val="001232CB"/>
    <w:rsid w:val="001232DB"/>
    <w:rsid w:val="00123BED"/>
    <w:rsid w:val="0012422A"/>
    <w:rsid w:val="0012486E"/>
    <w:rsid w:val="00124CBD"/>
    <w:rsid w:val="0012621D"/>
    <w:rsid w:val="001264DB"/>
    <w:rsid w:val="00126617"/>
    <w:rsid w:val="00127142"/>
    <w:rsid w:val="00127B2A"/>
    <w:rsid w:val="00127F4E"/>
    <w:rsid w:val="00130ED7"/>
    <w:rsid w:val="001323E0"/>
    <w:rsid w:val="0013348A"/>
    <w:rsid w:val="001338C2"/>
    <w:rsid w:val="00134D41"/>
    <w:rsid w:val="00135638"/>
    <w:rsid w:val="00135D5D"/>
    <w:rsid w:val="001360C8"/>
    <w:rsid w:val="00136639"/>
    <w:rsid w:val="00137A99"/>
    <w:rsid w:val="00137B32"/>
    <w:rsid w:val="00140529"/>
    <w:rsid w:val="0014072F"/>
    <w:rsid w:val="00140961"/>
    <w:rsid w:val="00140FEB"/>
    <w:rsid w:val="001423CF"/>
    <w:rsid w:val="00142584"/>
    <w:rsid w:val="00145018"/>
    <w:rsid w:val="001453A5"/>
    <w:rsid w:val="00145A64"/>
    <w:rsid w:val="00145C08"/>
    <w:rsid w:val="0014659F"/>
    <w:rsid w:val="00146D0B"/>
    <w:rsid w:val="0014791C"/>
    <w:rsid w:val="00150D84"/>
    <w:rsid w:val="001519B4"/>
    <w:rsid w:val="00153890"/>
    <w:rsid w:val="0015411E"/>
    <w:rsid w:val="001547C5"/>
    <w:rsid w:val="00154827"/>
    <w:rsid w:val="00155112"/>
    <w:rsid w:val="00155D85"/>
    <w:rsid w:val="0015681C"/>
    <w:rsid w:val="001568D0"/>
    <w:rsid w:val="00156EAE"/>
    <w:rsid w:val="001570DC"/>
    <w:rsid w:val="001579AA"/>
    <w:rsid w:val="00157C90"/>
    <w:rsid w:val="00161081"/>
    <w:rsid w:val="001618BE"/>
    <w:rsid w:val="00162513"/>
    <w:rsid w:val="00162936"/>
    <w:rsid w:val="001633BF"/>
    <w:rsid w:val="00164596"/>
    <w:rsid w:val="0016496E"/>
    <w:rsid w:val="00164C0F"/>
    <w:rsid w:val="00164ED8"/>
    <w:rsid w:val="001657B0"/>
    <w:rsid w:val="00166E7B"/>
    <w:rsid w:val="00166EE1"/>
    <w:rsid w:val="00167660"/>
    <w:rsid w:val="001677BD"/>
    <w:rsid w:val="00167F4B"/>
    <w:rsid w:val="00170DB2"/>
    <w:rsid w:val="00171296"/>
    <w:rsid w:val="001748BB"/>
    <w:rsid w:val="00175B05"/>
    <w:rsid w:val="00175DFE"/>
    <w:rsid w:val="00175FA2"/>
    <w:rsid w:val="001779E2"/>
    <w:rsid w:val="001779E8"/>
    <w:rsid w:val="00177F00"/>
    <w:rsid w:val="00177F0C"/>
    <w:rsid w:val="00180573"/>
    <w:rsid w:val="00180BE8"/>
    <w:rsid w:val="00180C22"/>
    <w:rsid w:val="00181077"/>
    <w:rsid w:val="001821EF"/>
    <w:rsid w:val="001827AC"/>
    <w:rsid w:val="00182883"/>
    <w:rsid w:val="001829D5"/>
    <w:rsid w:val="0018321F"/>
    <w:rsid w:val="00183695"/>
    <w:rsid w:val="00183E9B"/>
    <w:rsid w:val="001844CD"/>
    <w:rsid w:val="00185152"/>
    <w:rsid w:val="001901C2"/>
    <w:rsid w:val="001906F8"/>
    <w:rsid w:val="001914B9"/>
    <w:rsid w:val="00191C17"/>
    <w:rsid w:val="00192817"/>
    <w:rsid w:val="00194207"/>
    <w:rsid w:val="0019458C"/>
    <w:rsid w:val="00194A53"/>
    <w:rsid w:val="00194DC4"/>
    <w:rsid w:val="001955CB"/>
    <w:rsid w:val="00195829"/>
    <w:rsid w:val="00196CDE"/>
    <w:rsid w:val="001A0000"/>
    <w:rsid w:val="001A04AD"/>
    <w:rsid w:val="001A0917"/>
    <w:rsid w:val="001A0DF3"/>
    <w:rsid w:val="001A1FA1"/>
    <w:rsid w:val="001A3876"/>
    <w:rsid w:val="001A5264"/>
    <w:rsid w:val="001A5476"/>
    <w:rsid w:val="001A57E6"/>
    <w:rsid w:val="001A637D"/>
    <w:rsid w:val="001A682E"/>
    <w:rsid w:val="001A6E34"/>
    <w:rsid w:val="001A7503"/>
    <w:rsid w:val="001B0E30"/>
    <w:rsid w:val="001B144F"/>
    <w:rsid w:val="001B20CA"/>
    <w:rsid w:val="001B29A0"/>
    <w:rsid w:val="001B2C57"/>
    <w:rsid w:val="001B3508"/>
    <w:rsid w:val="001B38E2"/>
    <w:rsid w:val="001B533C"/>
    <w:rsid w:val="001B55DD"/>
    <w:rsid w:val="001B5800"/>
    <w:rsid w:val="001B5ED7"/>
    <w:rsid w:val="001B6CE4"/>
    <w:rsid w:val="001B7043"/>
    <w:rsid w:val="001B7CBB"/>
    <w:rsid w:val="001B7CE1"/>
    <w:rsid w:val="001C025B"/>
    <w:rsid w:val="001C0434"/>
    <w:rsid w:val="001C18B2"/>
    <w:rsid w:val="001C1A17"/>
    <w:rsid w:val="001C2466"/>
    <w:rsid w:val="001C2892"/>
    <w:rsid w:val="001C2AF2"/>
    <w:rsid w:val="001C33CD"/>
    <w:rsid w:val="001C3836"/>
    <w:rsid w:val="001C3EBB"/>
    <w:rsid w:val="001C3F50"/>
    <w:rsid w:val="001C415C"/>
    <w:rsid w:val="001C48C8"/>
    <w:rsid w:val="001C4A89"/>
    <w:rsid w:val="001C4FC1"/>
    <w:rsid w:val="001C5391"/>
    <w:rsid w:val="001C5AE6"/>
    <w:rsid w:val="001C6D6A"/>
    <w:rsid w:val="001C6F9F"/>
    <w:rsid w:val="001C7A42"/>
    <w:rsid w:val="001C7D0D"/>
    <w:rsid w:val="001D1077"/>
    <w:rsid w:val="001D16AD"/>
    <w:rsid w:val="001D1D2F"/>
    <w:rsid w:val="001D20E1"/>
    <w:rsid w:val="001D239B"/>
    <w:rsid w:val="001D26C3"/>
    <w:rsid w:val="001D3450"/>
    <w:rsid w:val="001D38C6"/>
    <w:rsid w:val="001D43AE"/>
    <w:rsid w:val="001D4D4D"/>
    <w:rsid w:val="001D4E06"/>
    <w:rsid w:val="001D5B76"/>
    <w:rsid w:val="001D73ED"/>
    <w:rsid w:val="001D7AA1"/>
    <w:rsid w:val="001D7B38"/>
    <w:rsid w:val="001E098F"/>
    <w:rsid w:val="001E0C6C"/>
    <w:rsid w:val="001E2046"/>
    <w:rsid w:val="001E25EC"/>
    <w:rsid w:val="001E3153"/>
    <w:rsid w:val="001E46A8"/>
    <w:rsid w:val="001E4B08"/>
    <w:rsid w:val="001E4EF2"/>
    <w:rsid w:val="001E5B8F"/>
    <w:rsid w:val="001E6B0C"/>
    <w:rsid w:val="001E7FD9"/>
    <w:rsid w:val="001F074A"/>
    <w:rsid w:val="001F0FCF"/>
    <w:rsid w:val="001F13B8"/>
    <w:rsid w:val="001F1A3B"/>
    <w:rsid w:val="001F222B"/>
    <w:rsid w:val="001F2D69"/>
    <w:rsid w:val="001F3B19"/>
    <w:rsid w:val="001F4B1E"/>
    <w:rsid w:val="001F4B5C"/>
    <w:rsid w:val="001F4E09"/>
    <w:rsid w:val="001F5528"/>
    <w:rsid w:val="001F5F67"/>
    <w:rsid w:val="001F65AE"/>
    <w:rsid w:val="001F66BC"/>
    <w:rsid w:val="001F6FC7"/>
    <w:rsid w:val="001F786D"/>
    <w:rsid w:val="0020035E"/>
    <w:rsid w:val="00200C6B"/>
    <w:rsid w:val="002023BA"/>
    <w:rsid w:val="002028CF"/>
    <w:rsid w:val="00202A1E"/>
    <w:rsid w:val="002043BB"/>
    <w:rsid w:val="0020625C"/>
    <w:rsid w:val="002105A1"/>
    <w:rsid w:val="002116AE"/>
    <w:rsid w:val="00212A29"/>
    <w:rsid w:val="00212F4C"/>
    <w:rsid w:val="0021394E"/>
    <w:rsid w:val="00213A76"/>
    <w:rsid w:val="00213A7F"/>
    <w:rsid w:val="00213BB0"/>
    <w:rsid w:val="0021417B"/>
    <w:rsid w:val="0021557C"/>
    <w:rsid w:val="00215622"/>
    <w:rsid w:val="002156EA"/>
    <w:rsid w:val="00215DCD"/>
    <w:rsid w:val="00215F16"/>
    <w:rsid w:val="00216853"/>
    <w:rsid w:val="002168CB"/>
    <w:rsid w:val="00216DDC"/>
    <w:rsid w:val="00221BE8"/>
    <w:rsid w:val="00221C69"/>
    <w:rsid w:val="00222109"/>
    <w:rsid w:val="00222FE1"/>
    <w:rsid w:val="002271A5"/>
    <w:rsid w:val="00227F4D"/>
    <w:rsid w:val="002305B4"/>
    <w:rsid w:val="002313A0"/>
    <w:rsid w:val="00231E38"/>
    <w:rsid w:val="00232E8F"/>
    <w:rsid w:val="0023331B"/>
    <w:rsid w:val="002333E9"/>
    <w:rsid w:val="00234FD2"/>
    <w:rsid w:val="0023533E"/>
    <w:rsid w:val="0023564B"/>
    <w:rsid w:val="0023610C"/>
    <w:rsid w:val="00237872"/>
    <w:rsid w:val="00237FD8"/>
    <w:rsid w:val="0024005F"/>
    <w:rsid w:val="00240DCF"/>
    <w:rsid w:val="0024362A"/>
    <w:rsid w:val="002439EB"/>
    <w:rsid w:val="00244F34"/>
    <w:rsid w:val="00246422"/>
    <w:rsid w:val="00246DA1"/>
    <w:rsid w:val="00247105"/>
    <w:rsid w:val="00250106"/>
    <w:rsid w:val="002509DD"/>
    <w:rsid w:val="00251618"/>
    <w:rsid w:val="002516A5"/>
    <w:rsid w:val="0025268A"/>
    <w:rsid w:val="002528F5"/>
    <w:rsid w:val="00252F44"/>
    <w:rsid w:val="0025355B"/>
    <w:rsid w:val="00254648"/>
    <w:rsid w:val="002549BE"/>
    <w:rsid w:val="00254E91"/>
    <w:rsid w:val="00254F1A"/>
    <w:rsid w:val="0025595D"/>
    <w:rsid w:val="00255C31"/>
    <w:rsid w:val="00256135"/>
    <w:rsid w:val="00256344"/>
    <w:rsid w:val="0025644D"/>
    <w:rsid w:val="0025702C"/>
    <w:rsid w:val="00257B4C"/>
    <w:rsid w:val="00261123"/>
    <w:rsid w:val="002612B9"/>
    <w:rsid w:val="00261977"/>
    <w:rsid w:val="002623DF"/>
    <w:rsid w:val="00262528"/>
    <w:rsid w:val="002635D9"/>
    <w:rsid w:val="00263FC4"/>
    <w:rsid w:val="002640B7"/>
    <w:rsid w:val="00266BCF"/>
    <w:rsid w:val="0027014D"/>
    <w:rsid w:val="0027021C"/>
    <w:rsid w:val="002707CD"/>
    <w:rsid w:val="002719FC"/>
    <w:rsid w:val="00272819"/>
    <w:rsid w:val="00272F36"/>
    <w:rsid w:val="0027315A"/>
    <w:rsid w:val="002732EA"/>
    <w:rsid w:val="0027375C"/>
    <w:rsid w:val="00273936"/>
    <w:rsid w:val="00274A5C"/>
    <w:rsid w:val="002754A1"/>
    <w:rsid w:val="00275656"/>
    <w:rsid w:val="00276058"/>
    <w:rsid w:val="002763F7"/>
    <w:rsid w:val="0027726A"/>
    <w:rsid w:val="00277ACB"/>
    <w:rsid w:val="00280397"/>
    <w:rsid w:val="002806EB"/>
    <w:rsid w:val="00281E37"/>
    <w:rsid w:val="00281E93"/>
    <w:rsid w:val="0028256C"/>
    <w:rsid w:val="00282633"/>
    <w:rsid w:val="002841FA"/>
    <w:rsid w:val="00284881"/>
    <w:rsid w:val="00285132"/>
    <w:rsid w:val="00287757"/>
    <w:rsid w:val="00287CF3"/>
    <w:rsid w:val="00287F9B"/>
    <w:rsid w:val="0029079A"/>
    <w:rsid w:val="00290C9C"/>
    <w:rsid w:val="00291390"/>
    <w:rsid w:val="00291EC6"/>
    <w:rsid w:val="00292203"/>
    <w:rsid w:val="00293D2C"/>
    <w:rsid w:val="002954E9"/>
    <w:rsid w:val="00295C95"/>
    <w:rsid w:val="00295E58"/>
    <w:rsid w:val="00296615"/>
    <w:rsid w:val="00296BAE"/>
    <w:rsid w:val="00297379"/>
    <w:rsid w:val="00297567"/>
    <w:rsid w:val="0029799B"/>
    <w:rsid w:val="002A0F3B"/>
    <w:rsid w:val="002A0F9C"/>
    <w:rsid w:val="002A28FC"/>
    <w:rsid w:val="002A3716"/>
    <w:rsid w:val="002A371B"/>
    <w:rsid w:val="002A37BC"/>
    <w:rsid w:val="002A3FD5"/>
    <w:rsid w:val="002A53DB"/>
    <w:rsid w:val="002A5708"/>
    <w:rsid w:val="002A582A"/>
    <w:rsid w:val="002A5A59"/>
    <w:rsid w:val="002A6141"/>
    <w:rsid w:val="002A6BD5"/>
    <w:rsid w:val="002B0344"/>
    <w:rsid w:val="002B08C4"/>
    <w:rsid w:val="002B197A"/>
    <w:rsid w:val="002B1A5F"/>
    <w:rsid w:val="002B255B"/>
    <w:rsid w:val="002B2E7B"/>
    <w:rsid w:val="002B2EDB"/>
    <w:rsid w:val="002B4FDF"/>
    <w:rsid w:val="002B5BE6"/>
    <w:rsid w:val="002B5D63"/>
    <w:rsid w:val="002B66CF"/>
    <w:rsid w:val="002B692A"/>
    <w:rsid w:val="002B6F6E"/>
    <w:rsid w:val="002B718A"/>
    <w:rsid w:val="002B7399"/>
    <w:rsid w:val="002B7BE6"/>
    <w:rsid w:val="002B7D21"/>
    <w:rsid w:val="002C0B34"/>
    <w:rsid w:val="002C0B7B"/>
    <w:rsid w:val="002C1210"/>
    <w:rsid w:val="002C146F"/>
    <w:rsid w:val="002C1A95"/>
    <w:rsid w:val="002C215F"/>
    <w:rsid w:val="002C2467"/>
    <w:rsid w:val="002C27F3"/>
    <w:rsid w:val="002C2A2E"/>
    <w:rsid w:val="002C334E"/>
    <w:rsid w:val="002C4BB3"/>
    <w:rsid w:val="002C4C3A"/>
    <w:rsid w:val="002C4EEC"/>
    <w:rsid w:val="002C4F03"/>
    <w:rsid w:val="002C5E00"/>
    <w:rsid w:val="002C5E07"/>
    <w:rsid w:val="002D1096"/>
    <w:rsid w:val="002D1896"/>
    <w:rsid w:val="002D18C6"/>
    <w:rsid w:val="002D289C"/>
    <w:rsid w:val="002D3289"/>
    <w:rsid w:val="002D38C0"/>
    <w:rsid w:val="002D538C"/>
    <w:rsid w:val="002D6B21"/>
    <w:rsid w:val="002D6D5D"/>
    <w:rsid w:val="002E04E9"/>
    <w:rsid w:val="002E0DDA"/>
    <w:rsid w:val="002E18F4"/>
    <w:rsid w:val="002E2FF0"/>
    <w:rsid w:val="002E303F"/>
    <w:rsid w:val="002E31D6"/>
    <w:rsid w:val="002E32A6"/>
    <w:rsid w:val="002E36BE"/>
    <w:rsid w:val="002E3A9A"/>
    <w:rsid w:val="002E4051"/>
    <w:rsid w:val="002E4267"/>
    <w:rsid w:val="002E4D4C"/>
    <w:rsid w:val="002E5C69"/>
    <w:rsid w:val="002E75F7"/>
    <w:rsid w:val="002F0AF3"/>
    <w:rsid w:val="002F1762"/>
    <w:rsid w:val="002F2432"/>
    <w:rsid w:val="002F3180"/>
    <w:rsid w:val="002F32CB"/>
    <w:rsid w:val="002F371C"/>
    <w:rsid w:val="002F4172"/>
    <w:rsid w:val="002F4201"/>
    <w:rsid w:val="002F57CF"/>
    <w:rsid w:val="002F7175"/>
    <w:rsid w:val="002F753F"/>
    <w:rsid w:val="00300BB0"/>
    <w:rsid w:val="00302667"/>
    <w:rsid w:val="003045E2"/>
    <w:rsid w:val="00304D8F"/>
    <w:rsid w:val="00305482"/>
    <w:rsid w:val="003057F6"/>
    <w:rsid w:val="00305B72"/>
    <w:rsid w:val="00305CB5"/>
    <w:rsid w:val="003061B1"/>
    <w:rsid w:val="00306F3A"/>
    <w:rsid w:val="00307398"/>
    <w:rsid w:val="003111FE"/>
    <w:rsid w:val="00311577"/>
    <w:rsid w:val="00312094"/>
    <w:rsid w:val="0031221B"/>
    <w:rsid w:val="00312B0A"/>
    <w:rsid w:val="00312D81"/>
    <w:rsid w:val="00313116"/>
    <w:rsid w:val="00313E3C"/>
    <w:rsid w:val="00314574"/>
    <w:rsid w:val="00314F4D"/>
    <w:rsid w:val="003153B8"/>
    <w:rsid w:val="00316DDE"/>
    <w:rsid w:val="003170E5"/>
    <w:rsid w:val="00320FC8"/>
    <w:rsid w:val="0032220E"/>
    <w:rsid w:val="00322379"/>
    <w:rsid w:val="003224E5"/>
    <w:rsid w:val="003224F1"/>
    <w:rsid w:val="00323497"/>
    <w:rsid w:val="003239D8"/>
    <w:rsid w:val="00323ADA"/>
    <w:rsid w:val="00324840"/>
    <w:rsid w:val="00325269"/>
    <w:rsid w:val="0032560D"/>
    <w:rsid w:val="003257B8"/>
    <w:rsid w:val="00325D3E"/>
    <w:rsid w:val="00326055"/>
    <w:rsid w:val="00330111"/>
    <w:rsid w:val="0033149A"/>
    <w:rsid w:val="003317AF"/>
    <w:rsid w:val="00331A08"/>
    <w:rsid w:val="003325D3"/>
    <w:rsid w:val="003330FD"/>
    <w:rsid w:val="00334967"/>
    <w:rsid w:val="00335612"/>
    <w:rsid w:val="00335DF4"/>
    <w:rsid w:val="003371C8"/>
    <w:rsid w:val="00340633"/>
    <w:rsid w:val="00342A77"/>
    <w:rsid w:val="0034343C"/>
    <w:rsid w:val="00343918"/>
    <w:rsid w:val="00343D39"/>
    <w:rsid w:val="00344A8F"/>
    <w:rsid w:val="00344B0C"/>
    <w:rsid w:val="00344F91"/>
    <w:rsid w:val="00344FA0"/>
    <w:rsid w:val="00344FFD"/>
    <w:rsid w:val="003452B3"/>
    <w:rsid w:val="00345CD4"/>
    <w:rsid w:val="00345D0C"/>
    <w:rsid w:val="00346038"/>
    <w:rsid w:val="0034617B"/>
    <w:rsid w:val="003461BD"/>
    <w:rsid w:val="00346831"/>
    <w:rsid w:val="00346A6C"/>
    <w:rsid w:val="00347236"/>
    <w:rsid w:val="00347550"/>
    <w:rsid w:val="00347E29"/>
    <w:rsid w:val="00350CA0"/>
    <w:rsid w:val="00351B4F"/>
    <w:rsid w:val="003530C9"/>
    <w:rsid w:val="003532A9"/>
    <w:rsid w:val="003537A5"/>
    <w:rsid w:val="00353B62"/>
    <w:rsid w:val="00353E46"/>
    <w:rsid w:val="00354370"/>
    <w:rsid w:val="00354E94"/>
    <w:rsid w:val="0035523F"/>
    <w:rsid w:val="0036139D"/>
    <w:rsid w:val="00361A48"/>
    <w:rsid w:val="00361D3B"/>
    <w:rsid w:val="003624C6"/>
    <w:rsid w:val="00363724"/>
    <w:rsid w:val="00363CDF"/>
    <w:rsid w:val="003645D4"/>
    <w:rsid w:val="003648FF"/>
    <w:rsid w:val="0036555C"/>
    <w:rsid w:val="0036575A"/>
    <w:rsid w:val="00365956"/>
    <w:rsid w:val="003665F9"/>
    <w:rsid w:val="003670AC"/>
    <w:rsid w:val="003708B3"/>
    <w:rsid w:val="00370E71"/>
    <w:rsid w:val="00371740"/>
    <w:rsid w:val="00372216"/>
    <w:rsid w:val="0037223F"/>
    <w:rsid w:val="00372474"/>
    <w:rsid w:val="003728D9"/>
    <w:rsid w:val="00372B5A"/>
    <w:rsid w:val="003735D9"/>
    <w:rsid w:val="00375B7E"/>
    <w:rsid w:val="00376AFA"/>
    <w:rsid w:val="003813A7"/>
    <w:rsid w:val="0038273B"/>
    <w:rsid w:val="00382786"/>
    <w:rsid w:val="003827FE"/>
    <w:rsid w:val="00382FFE"/>
    <w:rsid w:val="0038319F"/>
    <w:rsid w:val="00385286"/>
    <w:rsid w:val="003857B5"/>
    <w:rsid w:val="00386BBA"/>
    <w:rsid w:val="003873A8"/>
    <w:rsid w:val="0039108A"/>
    <w:rsid w:val="0039136B"/>
    <w:rsid w:val="00391534"/>
    <w:rsid w:val="0039161F"/>
    <w:rsid w:val="0039163D"/>
    <w:rsid w:val="00391B42"/>
    <w:rsid w:val="0039385B"/>
    <w:rsid w:val="0039386C"/>
    <w:rsid w:val="0039570B"/>
    <w:rsid w:val="00396AE1"/>
    <w:rsid w:val="00397572"/>
    <w:rsid w:val="00397BA5"/>
    <w:rsid w:val="00397C50"/>
    <w:rsid w:val="003A0B22"/>
    <w:rsid w:val="003A0C1D"/>
    <w:rsid w:val="003A143D"/>
    <w:rsid w:val="003A195E"/>
    <w:rsid w:val="003A23CF"/>
    <w:rsid w:val="003A5B45"/>
    <w:rsid w:val="003A7256"/>
    <w:rsid w:val="003B085F"/>
    <w:rsid w:val="003B09BD"/>
    <w:rsid w:val="003B1792"/>
    <w:rsid w:val="003B1B4E"/>
    <w:rsid w:val="003B27BD"/>
    <w:rsid w:val="003B2C16"/>
    <w:rsid w:val="003B3813"/>
    <w:rsid w:val="003B3F0C"/>
    <w:rsid w:val="003B4EA5"/>
    <w:rsid w:val="003B4F45"/>
    <w:rsid w:val="003B5CBB"/>
    <w:rsid w:val="003B6039"/>
    <w:rsid w:val="003B6CBB"/>
    <w:rsid w:val="003B71B6"/>
    <w:rsid w:val="003B7BD8"/>
    <w:rsid w:val="003B7D48"/>
    <w:rsid w:val="003C0E91"/>
    <w:rsid w:val="003C10BE"/>
    <w:rsid w:val="003C1DB3"/>
    <w:rsid w:val="003C2A15"/>
    <w:rsid w:val="003C2DC8"/>
    <w:rsid w:val="003C317F"/>
    <w:rsid w:val="003C3CDB"/>
    <w:rsid w:val="003C472D"/>
    <w:rsid w:val="003C5FEB"/>
    <w:rsid w:val="003C65BC"/>
    <w:rsid w:val="003C7C36"/>
    <w:rsid w:val="003C7C4C"/>
    <w:rsid w:val="003D1F26"/>
    <w:rsid w:val="003D2341"/>
    <w:rsid w:val="003D2F84"/>
    <w:rsid w:val="003D3AEB"/>
    <w:rsid w:val="003D46EA"/>
    <w:rsid w:val="003D5B9C"/>
    <w:rsid w:val="003D5D3A"/>
    <w:rsid w:val="003D6209"/>
    <w:rsid w:val="003D630F"/>
    <w:rsid w:val="003D79BF"/>
    <w:rsid w:val="003D7E0D"/>
    <w:rsid w:val="003E1531"/>
    <w:rsid w:val="003E1FE3"/>
    <w:rsid w:val="003E212C"/>
    <w:rsid w:val="003E285A"/>
    <w:rsid w:val="003E4815"/>
    <w:rsid w:val="003E50B1"/>
    <w:rsid w:val="003E50DC"/>
    <w:rsid w:val="003E5986"/>
    <w:rsid w:val="003E7166"/>
    <w:rsid w:val="003E7208"/>
    <w:rsid w:val="003E7257"/>
    <w:rsid w:val="003E7432"/>
    <w:rsid w:val="003E7774"/>
    <w:rsid w:val="003E7F98"/>
    <w:rsid w:val="003F0617"/>
    <w:rsid w:val="003F0940"/>
    <w:rsid w:val="003F139E"/>
    <w:rsid w:val="003F22FA"/>
    <w:rsid w:val="003F2A21"/>
    <w:rsid w:val="003F460F"/>
    <w:rsid w:val="003F46F1"/>
    <w:rsid w:val="003F55AF"/>
    <w:rsid w:val="003F5C5D"/>
    <w:rsid w:val="004004C5"/>
    <w:rsid w:val="00401623"/>
    <w:rsid w:val="00401B23"/>
    <w:rsid w:val="00402496"/>
    <w:rsid w:val="00402BD2"/>
    <w:rsid w:val="004043B3"/>
    <w:rsid w:val="00405E32"/>
    <w:rsid w:val="004067E8"/>
    <w:rsid w:val="0040720E"/>
    <w:rsid w:val="00407678"/>
    <w:rsid w:val="0040783B"/>
    <w:rsid w:val="00407BCC"/>
    <w:rsid w:val="00407DEF"/>
    <w:rsid w:val="00410165"/>
    <w:rsid w:val="004107B2"/>
    <w:rsid w:val="00410BD8"/>
    <w:rsid w:val="00411061"/>
    <w:rsid w:val="0041278C"/>
    <w:rsid w:val="00412A10"/>
    <w:rsid w:val="004131DD"/>
    <w:rsid w:val="0041334E"/>
    <w:rsid w:val="0041364B"/>
    <w:rsid w:val="00414552"/>
    <w:rsid w:val="00414CFF"/>
    <w:rsid w:val="00416509"/>
    <w:rsid w:val="0041707E"/>
    <w:rsid w:val="00417189"/>
    <w:rsid w:val="00417B60"/>
    <w:rsid w:val="00417B8E"/>
    <w:rsid w:val="0042058D"/>
    <w:rsid w:val="00421113"/>
    <w:rsid w:val="00421592"/>
    <w:rsid w:val="0042186F"/>
    <w:rsid w:val="00422211"/>
    <w:rsid w:val="00422661"/>
    <w:rsid w:val="00422A22"/>
    <w:rsid w:val="0042346D"/>
    <w:rsid w:val="00423E9C"/>
    <w:rsid w:val="00423FF9"/>
    <w:rsid w:val="004243D0"/>
    <w:rsid w:val="0042465F"/>
    <w:rsid w:val="00424BC7"/>
    <w:rsid w:val="00425C8D"/>
    <w:rsid w:val="0042690E"/>
    <w:rsid w:val="0043106C"/>
    <w:rsid w:val="00431B5C"/>
    <w:rsid w:val="00431C61"/>
    <w:rsid w:val="004321B9"/>
    <w:rsid w:val="00433AE5"/>
    <w:rsid w:val="00434481"/>
    <w:rsid w:val="0043580B"/>
    <w:rsid w:val="004358B0"/>
    <w:rsid w:val="00436FA1"/>
    <w:rsid w:val="0043764A"/>
    <w:rsid w:val="0043796F"/>
    <w:rsid w:val="0044117A"/>
    <w:rsid w:val="004417D2"/>
    <w:rsid w:val="00441BE1"/>
    <w:rsid w:val="00442158"/>
    <w:rsid w:val="004422E4"/>
    <w:rsid w:val="004426FC"/>
    <w:rsid w:val="0044294C"/>
    <w:rsid w:val="0044559B"/>
    <w:rsid w:val="00446449"/>
    <w:rsid w:val="00446807"/>
    <w:rsid w:val="00450D3E"/>
    <w:rsid w:val="00453201"/>
    <w:rsid w:val="004539F8"/>
    <w:rsid w:val="00456258"/>
    <w:rsid w:val="00456910"/>
    <w:rsid w:val="00457E52"/>
    <w:rsid w:val="004606BA"/>
    <w:rsid w:val="00460C11"/>
    <w:rsid w:val="00460E90"/>
    <w:rsid w:val="004627AE"/>
    <w:rsid w:val="00462F49"/>
    <w:rsid w:val="004630CA"/>
    <w:rsid w:val="004632A1"/>
    <w:rsid w:val="00463A5F"/>
    <w:rsid w:val="00465ABB"/>
    <w:rsid w:val="004661AF"/>
    <w:rsid w:val="00466DAF"/>
    <w:rsid w:val="00467BF6"/>
    <w:rsid w:val="004726FF"/>
    <w:rsid w:val="00472BF5"/>
    <w:rsid w:val="0047371B"/>
    <w:rsid w:val="004743A0"/>
    <w:rsid w:val="0047448C"/>
    <w:rsid w:val="00474581"/>
    <w:rsid w:val="00474AF5"/>
    <w:rsid w:val="00474D69"/>
    <w:rsid w:val="00475604"/>
    <w:rsid w:val="00475E0E"/>
    <w:rsid w:val="004760BF"/>
    <w:rsid w:val="0047610A"/>
    <w:rsid w:val="004777E6"/>
    <w:rsid w:val="00477B9F"/>
    <w:rsid w:val="00480161"/>
    <w:rsid w:val="00480F94"/>
    <w:rsid w:val="00481442"/>
    <w:rsid w:val="004817BA"/>
    <w:rsid w:val="0048184B"/>
    <w:rsid w:val="004828AF"/>
    <w:rsid w:val="004844B5"/>
    <w:rsid w:val="004848E2"/>
    <w:rsid w:val="00484AB0"/>
    <w:rsid w:val="00487716"/>
    <w:rsid w:val="00487B25"/>
    <w:rsid w:val="00487BC3"/>
    <w:rsid w:val="00487D55"/>
    <w:rsid w:val="004900B2"/>
    <w:rsid w:val="004909D8"/>
    <w:rsid w:val="0049240E"/>
    <w:rsid w:val="00492B1F"/>
    <w:rsid w:val="00492B20"/>
    <w:rsid w:val="00495686"/>
    <w:rsid w:val="004956F8"/>
    <w:rsid w:val="00496006"/>
    <w:rsid w:val="0049723D"/>
    <w:rsid w:val="00497563"/>
    <w:rsid w:val="004A0026"/>
    <w:rsid w:val="004A07F9"/>
    <w:rsid w:val="004A1004"/>
    <w:rsid w:val="004A2077"/>
    <w:rsid w:val="004A3545"/>
    <w:rsid w:val="004A36FA"/>
    <w:rsid w:val="004A3ECC"/>
    <w:rsid w:val="004A4EAA"/>
    <w:rsid w:val="004A50D1"/>
    <w:rsid w:val="004A5101"/>
    <w:rsid w:val="004A55B1"/>
    <w:rsid w:val="004A68DB"/>
    <w:rsid w:val="004A7174"/>
    <w:rsid w:val="004A7497"/>
    <w:rsid w:val="004A7F6D"/>
    <w:rsid w:val="004B0528"/>
    <w:rsid w:val="004B118F"/>
    <w:rsid w:val="004B14F9"/>
    <w:rsid w:val="004B177E"/>
    <w:rsid w:val="004B2B3B"/>
    <w:rsid w:val="004B3617"/>
    <w:rsid w:val="004B3684"/>
    <w:rsid w:val="004B37E9"/>
    <w:rsid w:val="004B66BB"/>
    <w:rsid w:val="004C0E6B"/>
    <w:rsid w:val="004C1575"/>
    <w:rsid w:val="004C17D1"/>
    <w:rsid w:val="004C1BFC"/>
    <w:rsid w:val="004C240C"/>
    <w:rsid w:val="004C2417"/>
    <w:rsid w:val="004C27E4"/>
    <w:rsid w:val="004C31AE"/>
    <w:rsid w:val="004C37E2"/>
    <w:rsid w:val="004C3B14"/>
    <w:rsid w:val="004C4C91"/>
    <w:rsid w:val="004C5F7F"/>
    <w:rsid w:val="004C6478"/>
    <w:rsid w:val="004C7C35"/>
    <w:rsid w:val="004D010F"/>
    <w:rsid w:val="004D0809"/>
    <w:rsid w:val="004D15D9"/>
    <w:rsid w:val="004D1AFB"/>
    <w:rsid w:val="004D22D4"/>
    <w:rsid w:val="004D27E9"/>
    <w:rsid w:val="004D349C"/>
    <w:rsid w:val="004D3643"/>
    <w:rsid w:val="004D3772"/>
    <w:rsid w:val="004D4F1E"/>
    <w:rsid w:val="004D5482"/>
    <w:rsid w:val="004D5855"/>
    <w:rsid w:val="004D63BE"/>
    <w:rsid w:val="004D671C"/>
    <w:rsid w:val="004D6C22"/>
    <w:rsid w:val="004D7273"/>
    <w:rsid w:val="004E083F"/>
    <w:rsid w:val="004E178E"/>
    <w:rsid w:val="004E19D4"/>
    <w:rsid w:val="004E1A56"/>
    <w:rsid w:val="004E3142"/>
    <w:rsid w:val="004E340C"/>
    <w:rsid w:val="004E4C0B"/>
    <w:rsid w:val="004F05CC"/>
    <w:rsid w:val="004F05DA"/>
    <w:rsid w:val="004F07BA"/>
    <w:rsid w:val="004F20F0"/>
    <w:rsid w:val="004F3CA1"/>
    <w:rsid w:val="004F47D1"/>
    <w:rsid w:val="004F4C3D"/>
    <w:rsid w:val="004F58A8"/>
    <w:rsid w:val="004F641B"/>
    <w:rsid w:val="004F671B"/>
    <w:rsid w:val="004F69FF"/>
    <w:rsid w:val="004F6D38"/>
    <w:rsid w:val="004F7754"/>
    <w:rsid w:val="0050040C"/>
    <w:rsid w:val="00500447"/>
    <w:rsid w:val="00500671"/>
    <w:rsid w:val="005006AA"/>
    <w:rsid w:val="00500CA8"/>
    <w:rsid w:val="005024E7"/>
    <w:rsid w:val="00503024"/>
    <w:rsid w:val="00504119"/>
    <w:rsid w:val="00505747"/>
    <w:rsid w:val="00505898"/>
    <w:rsid w:val="0050630F"/>
    <w:rsid w:val="00506430"/>
    <w:rsid w:val="005066B4"/>
    <w:rsid w:val="00506D8A"/>
    <w:rsid w:val="00510625"/>
    <w:rsid w:val="00510BB4"/>
    <w:rsid w:val="00511C07"/>
    <w:rsid w:val="0051247F"/>
    <w:rsid w:val="005128E2"/>
    <w:rsid w:val="005131E8"/>
    <w:rsid w:val="00513436"/>
    <w:rsid w:val="00513A02"/>
    <w:rsid w:val="00513D91"/>
    <w:rsid w:val="0051546B"/>
    <w:rsid w:val="00515D76"/>
    <w:rsid w:val="00516003"/>
    <w:rsid w:val="005160C6"/>
    <w:rsid w:val="00516BEE"/>
    <w:rsid w:val="005174DA"/>
    <w:rsid w:val="00517FEB"/>
    <w:rsid w:val="005206FC"/>
    <w:rsid w:val="00521B36"/>
    <w:rsid w:val="00521FD7"/>
    <w:rsid w:val="00523564"/>
    <w:rsid w:val="005236F4"/>
    <w:rsid w:val="005239E0"/>
    <w:rsid w:val="00525168"/>
    <w:rsid w:val="0052586A"/>
    <w:rsid w:val="00525AED"/>
    <w:rsid w:val="00526698"/>
    <w:rsid w:val="00527C8B"/>
    <w:rsid w:val="005319E7"/>
    <w:rsid w:val="00532026"/>
    <w:rsid w:val="00533AC8"/>
    <w:rsid w:val="00534041"/>
    <w:rsid w:val="00534DEE"/>
    <w:rsid w:val="00535228"/>
    <w:rsid w:val="00536685"/>
    <w:rsid w:val="00536EE5"/>
    <w:rsid w:val="00536F96"/>
    <w:rsid w:val="00537066"/>
    <w:rsid w:val="005374B2"/>
    <w:rsid w:val="00537971"/>
    <w:rsid w:val="005379D5"/>
    <w:rsid w:val="00537CC8"/>
    <w:rsid w:val="00537E5B"/>
    <w:rsid w:val="00540270"/>
    <w:rsid w:val="005403C3"/>
    <w:rsid w:val="005408A0"/>
    <w:rsid w:val="00541343"/>
    <w:rsid w:val="00542E73"/>
    <w:rsid w:val="00543489"/>
    <w:rsid w:val="0054399E"/>
    <w:rsid w:val="00543A4F"/>
    <w:rsid w:val="00543B11"/>
    <w:rsid w:val="005447A5"/>
    <w:rsid w:val="005448AF"/>
    <w:rsid w:val="00544901"/>
    <w:rsid w:val="005461B0"/>
    <w:rsid w:val="005466EC"/>
    <w:rsid w:val="0054711E"/>
    <w:rsid w:val="00547174"/>
    <w:rsid w:val="00550171"/>
    <w:rsid w:val="00550EDA"/>
    <w:rsid w:val="00551879"/>
    <w:rsid w:val="00551E27"/>
    <w:rsid w:val="00553DD3"/>
    <w:rsid w:val="005540BC"/>
    <w:rsid w:val="00555E57"/>
    <w:rsid w:val="00555F53"/>
    <w:rsid w:val="0055645C"/>
    <w:rsid w:val="005565E7"/>
    <w:rsid w:val="005565F5"/>
    <w:rsid w:val="00556E46"/>
    <w:rsid w:val="0056059D"/>
    <w:rsid w:val="0056114F"/>
    <w:rsid w:val="00561E4A"/>
    <w:rsid w:val="0056284C"/>
    <w:rsid w:val="00562F72"/>
    <w:rsid w:val="00563977"/>
    <w:rsid w:val="00563C75"/>
    <w:rsid w:val="00563ECF"/>
    <w:rsid w:val="00564077"/>
    <w:rsid w:val="00564E2E"/>
    <w:rsid w:val="00564F0E"/>
    <w:rsid w:val="005657DE"/>
    <w:rsid w:val="0056637E"/>
    <w:rsid w:val="00567BD5"/>
    <w:rsid w:val="00567DE1"/>
    <w:rsid w:val="00571BC3"/>
    <w:rsid w:val="00571C8A"/>
    <w:rsid w:val="00571EB0"/>
    <w:rsid w:val="00573820"/>
    <w:rsid w:val="00574646"/>
    <w:rsid w:val="0057559F"/>
    <w:rsid w:val="00576885"/>
    <w:rsid w:val="0057716A"/>
    <w:rsid w:val="0057717E"/>
    <w:rsid w:val="005775DC"/>
    <w:rsid w:val="00577FBE"/>
    <w:rsid w:val="0058020F"/>
    <w:rsid w:val="005803BA"/>
    <w:rsid w:val="005804DD"/>
    <w:rsid w:val="005835B8"/>
    <w:rsid w:val="00585BE4"/>
    <w:rsid w:val="00585D8D"/>
    <w:rsid w:val="00585FEB"/>
    <w:rsid w:val="0058630E"/>
    <w:rsid w:val="00587411"/>
    <w:rsid w:val="005876AB"/>
    <w:rsid w:val="005936C2"/>
    <w:rsid w:val="00593E61"/>
    <w:rsid w:val="005952FB"/>
    <w:rsid w:val="00596023"/>
    <w:rsid w:val="00596CFB"/>
    <w:rsid w:val="00597057"/>
    <w:rsid w:val="00597364"/>
    <w:rsid w:val="00597458"/>
    <w:rsid w:val="005A165C"/>
    <w:rsid w:val="005A18C5"/>
    <w:rsid w:val="005A1EF4"/>
    <w:rsid w:val="005A21A3"/>
    <w:rsid w:val="005A3075"/>
    <w:rsid w:val="005A3494"/>
    <w:rsid w:val="005A3E25"/>
    <w:rsid w:val="005A4150"/>
    <w:rsid w:val="005A42EA"/>
    <w:rsid w:val="005A452F"/>
    <w:rsid w:val="005A46E2"/>
    <w:rsid w:val="005A4B38"/>
    <w:rsid w:val="005A5BB1"/>
    <w:rsid w:val="005A6209"/>
    <w:rsid w:val="005A6F64"/>
    <w:rsid w:val="005A70BD"/>
    <w:rsid w:val="005A7D68"/>
    <w:rsid w:val="005B0260"/>
    <w:rsid w:val="005B0BCC"/>
    <w:rsid w:val="005B233D"/>
    <w:rsid w:val="005B2473"/>
    <w:rsid w:val="005B257F"/>
    <w:rsid w:val="005B2D26"/>
    <w:rsid w:val="005B3C16"/>
    <w:rsid w:val="005B3C51"/>
    <w:rsid w:val="005B5CF9"/>
    <w:rsid w:val="005B642F"/>
    <w:rsid w:val="005B647F"/>
    <w:rsid w:val="005B6B15"/>
    <w:rsid w:val="005B6CF4"/>
    <w:rsid w:val="005B71B5"/>
    <w:rsid w:val="005B770B"/>
    <w:rsid w:val="005C08F7"/>
    <w:rsid w:val="005C0D7F"/>
    <w:rsid w:val="005C2C93"/>
    <w:rsid w:val="005C2E37"/>
    <w:rsid w:val="005C36C9"/>
    <w:rsid w:val="005C44F6"/>
    <w:rsid w:val="005C49F8"/>
    <w:rsid w:val="005C5364"/>
    <w:rsid w:val="005C5707"/>
    <w:rsid w:val="005C574B"/>
    <w:rsid w:val="005C5C8A"/>
    <w:rsid w:val="005C602E"/>
    <w:rsid w:val="005C6814"/>
    <w:rsid w:val="005C69DC"/>
    <w:rsid w:val="005C7890"/>
    <w:rsid w:val="005D04FB"/>
    <w:rsid w:val="005D1B24"/>
    <w:rsid w:val="005D1FB7"/>
    <w:rsid w:val="005D2898"/>
    <w:rsid w:val="005D36C0"/>
    <w:rsid w:val="005D5305"/>
    <w:rsid w:val="005D5494"/>
    <w:rsid w:val="005D6516"/>
    <w:rsid w:val="005D75CD"/>
    <w:rsid w:val="005D7CB2"/>
    <w:rsid w:val="005E2D6C"/>
    <w:rsid w:val="005E3074"/>
    <w:rsid w:val="005E37C2"/>
    <w:rsid w:val="005E384F"/>
    <w:rsid w:val="005E3DAF"/>
    <w:rsid w:val="005E6AA0"/>
    <w:rsid w:val="005E6DD1"/>
    <w:rsid w:val="005E77A2"/>
    <w:rsid w:val="005F010C"/>
    <w:rsid w:val="005F076A"/>
    <w:rsid w:val="005F09DA"/>
    <w:rsid w:val="005F0DF7"/>
    <w:rsid w:val="005F12D6"/>
    <w:rsid w:val="005F15D3"/>
    <w:rsid w:val="005F4612"/>
    <w:rsid w:val="005F49D0"/>
    <w:rsid w:val="005F5D21"/>
    <w:rsid w:val="005F6A51"/>
    <w:rsid w:val="005F7336"/>
    <w:rsid w:val="005F7AE4"/>
    <w:rsid w:val="00600304"/>
    <w:rsid w:val="0060119A"/>
    <w:rsid w:val="006016B8"/>
    <w:rsid w:val="00601A01"/>
    <w:rsid w:val="00602451"/>
    <w:rsid w:val="0060287D"/>
    <w:rsid w:val="00603335"/>
    <w:rsid w:val="006044CF"/>
    <w:rsid w:val="006054BF"/>
    <w:rsid w:val="006064D9"/>
    <w:rsid w:val="006064FF"/>
    <w:rsid w:val="0060662C"/>
    <w:rsid w:val="006066CE"/>
    <w:rsid w:val="00610225"/>
    <w:rsid w:val="006103CA"/>
    <w:rsid w:val="006103F1"/>
    <w:rsid w:val="00610604"/>
    <w:rsid w:val="006106F9"/>
    <w:rsid w:val="00611054"/>
    <w:rsid w:val="0061116C"/>
    <w:rsid w:val="00611B42"/>
    <w:rsid w:val="00612CBA"/>
    <w:rsid w:val="006132E5"/>
    <w:rsid w:val="006136D3"/>
    <w:rsid w:val="00613EC9"/>
    <w:rsid w:val="00615043"/>
    <w:rsid w:val="00615866"/>
    <w:rsid w:val="00615BD6"/>
    <w:rsid w:val="00615E99"/>
    <w:rsid w:val="00617079"/>
    <w:rsid w:val="00617111"/>
    <w:rsid w:val="00617DB5"/>
    <w:rsid w:val="006203D3"/>
    <w:rsid w:val="00621857"/>
    <w:rsid w:val="00622443"/>
    <w:rsid w:val="00622A94"/>
    <w:rsid w:val="00622B9B"/>
    <w:rsid w:val="00622BA3"/>
    <w:rsid w:val="006230F0"/>
    <w:rsid w:val="00623532"/>
    <w:rsid w:val="00623D87"/>
    <w:rsid w:val="00623FB8"/>
    <w:rsid w:val="006250D2"/>
    <w:rsid w:val="00625223"/>
    <w:rsid w:val="006262EE"/>
    <w:rsid w:val="00627281"/>
    <w:rsid w:val="00627914"/>
    <w:rsid w:val="00630947"/>
    <w:rsid w:val="00630D34"/>
    <w:rsid w:val="00631587"/>
    <w:rsid w:val="0063204E"/>
    <w:rsid w:val="00632C75"/>
    <w:rsid w:val="00632F03"/>
    <w:rsid w:val="006349F1"/>
    <w:rsid w:val="00634FC2"/>
    <w:rsid w:val="00635478"/>
    <w:rsid w:val="00635689"/>
    <w:rsid w:val="00637678"/>
    <w:rsid w:val="00637680"/>
    <w:rsid w:val="00637B1F"/>
    <w:rsid w:val="0064073B"/>
    <w:rsid w:val="006407A0"/>
    <w:rsid w:val="00641F1F"/>
    <w:rsid w:val="00642332"/>
    <w:rsid w:val="006449D7"/>
    <w:rsid w:val="00645B9A"/>
    <w:rsid w:val="00646120"/>
    <w:rsid w:val="0064719F"/>
    <w:rsid w:val="00647720"/>
    <w:rsid w:val="00647FF3"/>
    <w:rsid w:val="006507AD"/>
    <w:rsid w:val="00651075"/>
    <w:rsid w:val="006539B2"/>
    <w:rsid w:val="0065674D"/>
    <w:rsid w:val="006570E1"/>
    <w:rsid w:val="006575D4"/>
    <w:rsid w:val="00660CF4"/>
    <w:rsid w:val="00661506"/>
    <w:rsid w:val="006617A3"/>
    <w:rsid w:val="00661BDB"/>
    <w:rsid w:val="00661EC1"/>
    <w:rsid w:val="00662288"/>
    <w:rsid w:val="006634F0"/>
    <w:rsid w:val="00663799"/>
    <w:rsid w:val="00663FA4"/>
    <w:rsid w:val="00665198"/>
    <w:rsid w:val="006657C7"/>
    <w:rsid w:val="00666BE4"/>
    <w:rsid w:val="00672C52"/>
    <w:rsid w:val="00672C89"/>
    <w:rsid w:val="00673FAB"/>
    <w:rsid w:val="00676B5B"/>
    <w:rsid w:val="00676E3F"/>
    <w:rsid w:val="00676EEB"/>
    <w:rsid w:val="006774D6"/>
    <w:rsid w:val="0067762A"/>
    <w:rsid w:val="00677C15"/>
    <w:rsid w:val="00677E57"/>
    <w:rsid w:val="00677F30"/>
    <w:rsid w:val="006816A1"/>
    <w:rsid w:val="00682BB3"/>
    <w:rsid w:val="006832AA"/>
    <w:rsid w:val="006833A6"/>
    <w:rsid w:val="00683612"/>
    <w:rsid w:val="00683D69"/>
    <w:rsid w:val="00685271"/>
    <w:rsid w:val="00685305"/>
    <w:rsid w:val="00685A03"/>
    <w:rsid w:val="00686CFC"/>
    <w:rsid w:val="00686EC3"/>
    <w:rsid w:val="00686F61"/>
    <w:rsid w:val="00687704"/>
    <w:rsid w:val="00687D93"/>
    <w:rsid w:val="00690774"/>
    <w:rsid w:val="00691242"/>
    <w:rsid w:val="00691A13"/>
    <w:rsid w:val="0069309D"/>
    <w:rsid w:val="006931CD"/>
    <w:rsid w:val="00693F11"/>
    <w:rsid w:val="006958C4"/>
    <w:rsid w:val="0069647D"/>
    <w:rsid w:val="00696E8E"/>
    <w:rsid w:val="00697163"/>
    <w:rsid w:val="0069769C"/>
    <w:rsid w:val="006A05F1"/>
    <w:rsid w:val="006A1428"/>
    <w:rsid w:val="006A27A6"/>
    <w:rsid w:val="006A27D7"/>
    <w:rsid w:val="006A32C1"/>
    <w:rsid w:val="006A37D7"/>
    <w:rsid w:val="006A46A7"/>
    <w:rsid w:val="006A491E"/>
    <w:rsid w:val="006A4F7D"/>
    <w:rsid w:val="006A57B4"/>
    <w:rsid w:val="006A6A7E"/>
    <w:rsid w:val="006A72AD"/>
    <w:rsid w:val="006B1BD1"/>
    <w:rsid w:val="006B2828"/>
    <w:rsid w:val="006B3AF8"/>
    <w:rsid w:val="006B492C"/>
    <w:rsid w:val="006B4ED2"/>
    <w:rsid w:val="006B60F2"/>
    <w:rsid w:val="006B683B"/>
    <w:rsid w:val="006B6884"/>
    <w:rsid w:val="006B7CC1"/>
    <w:rsid w:val="006C2314"/>
    <w:rsid w:val="006C2DF6"/>
    <w:rsid w:val="006C4BDF"/>
    <w:rsid w:val="006C4C3C"/>
    <w:rsid w:val="006C4F2D"/>
    <w:rsid w:val="006C4F87"/>
    <w:rsid w:val="006C5322"/>
    <w:rsid w:val="006C6555"/>
    <w:rsid w:val="006C7CB0"/>
    <w:rsid w:val="006D0129"/>
    <w:rsid w:val="006D0600"/>
    <w:rsid w:val="006D1D96"/>
    <w:rsid w:val="006D2581"/>
    <w:rsid w:val="006D2BED"/>
    <w:rsid w:val="006D61B7"/>
    <w:rsid w:val="006D7E59"/>
    <w:rsid w:val="006E1CA0"/>
    <w:rsid w:val="006E2253"/>
    <w:rsid w:val="006E23D6"/>
    <w:rsid w:val="006E3949"/>
    <w:rsid w:val="006E4B60"/>
    <w:rsid w:val="006E4CD0"/>
    <w:rsid w:val="006E4CEF"/>
    <w:rsid w:val="006E51F2"/>
    <w:rsid w:val="006E5C54"/>
    <w:rsid w:val="006E5CD1"/>
    <w:rsid w:val="006E65BD"/>
    <w:rsid w:val="006E6E8B"/>
    <w:rsid w:val="006E7570"/>
    <w:rsid w:val="006F0EE3"/>
    <w:rsid w:val="006F16FD"/>
    <w:rsid w:val="006F3B30"/>
    <w:rsid w:val="006F44B2"/>
    <w:rsid w:val="006F495C"/>
    <w:rsid w:val="006F4E4F"/>
    <w:rsid w:val="006F51F8"/>
    <w:rsid w:val="006F54A6"/>
    <w:rsid w:val="006F5CCE"/>
    <w:rsid w:val="006F6CB4"/>
    <w:rsid w:val="00701659"/>
    <w:rsid w:val="00703559"/>
    <w:rsid w:val="0070501E"/>
    <w:rsid w:val="0070550B"/>
    <w:rsid w:val="007055CC"/>
    <w:rsid w:val="007058E8"/>
    <w:rsid w:val="00706798"/>
    <w:rsid w:val="007073F3"/>
    <w:rsid w:val="007076B1"/>
    <w:rsid w:val="00710883"/>
    <w:rsid w:val="00710DBB"/>
    <w:rsid w:val="0071132F"/>
    <w:rsid w:val="00711539"/>
    <w:rsid w:val="00711F11"/>
    <w:rsid w:val="00712012"/>
    <w:rsid w:val="0071277F"/>
    <w:rsid w:val="00712893"/>
    <w:rsid w:val="007131A2"/>
    <w:rsid w:val="007136DC"/>
    <w:rsid w:val="00715537"/>
    <w:rsid w:val="00715E89"/>
    <w:rsid w:val="00717469"/>
    <w:rsid w:val="0071782C"/>
    <w:rsid w:val="00717F4F"/>
    <w:rsid w:val="007202D7"/>
    <w:rsid w:val="00721021"/>
    <w:rsid w:val="007226E2"/>
    <w:rsid w:val="00723E40"/>
    <w:rsid w:val="00725143"/>
    <w:rsid w:val="007257A9"/>
    <w:rsid w:val="0072780E"/>
    <w:rsid w:val="00730434"/>
    <w:rsid w:val="007311AD"/>
    <w:rsid w:val="007311C1"/>
    <w:rsid w:val="0073215C"/>
    <w:rsid w:val="00733503"/>
    <w:rsid w:val="007346DD"/>
    <w:rsid w:val="007369C3"/>
    <w:rsid w:val="00736DB7"/>
    <w:rsid w:val="00737F80"/>
    <w:rsid w:val="007403CA"/>
    <w:rsid w:val="00740661"/>
    <w:rsid w:val="00740FA5"/>
    <w:rsid w:val="007419B9"/>
    <w:rsid w:val="00742134"/>
    <w:rsid w:val="007431E8"/>
    <w:rsid w:val="0074417F"/>
    <w:rsid w:val="00744245"/>
    <w:rsid w:val="007452E0"/>
    <w:rsid w:val="0074552C"/>
    <w:rsid w:val="007466E2"/>
    <w:rsid w:val="00747E0C"/>
    <w:rsid w:val="00747FB6"/>
    <w:rsid w:val="00750077"/>
    <w:rsid w:val="0075017B"/>
    <w:rsid w:val="00750626"/>
    <w:rsid w:val="00751EB8"/>
    <w:rsid w:val="007522EB"/>
    <w:rsid w:val="00752D14"/>
    <w:rsid w:val="007532ED"/>
    <w:rsid w:val="00753FC7"/>
    <w:rsid w:val="00755BF0"/>
    <w:rsid w:val="0075641D"/>
    <w:rsid w:val="007569AD"/>
    <w:rsid w:val="00757155"/>
    <w:rsid w:val="00757B7D"/>
    <w:rsid w:val="00760693"/>
    <w:rsid w:val="00760BF2"/>
    <w:rsid w:val="00760C36"/>
    <w:rsid w:val="007610FE"/>
    <w:rsid w:val="00761DEB"/>
    <w:rsid w:val="007627E2"/>
    <w:rsid w:val="007642C1"/>
    <w:rsid w:val="00764E87"/>
    <w:rsid w:val="0076558F"/>
    <w:rsid w:val="00766AA7"/>
    <w:rsid w:val="00766C36"/>
    <w:rsid w:val="00770452"/>
    <w:rsid w:val="00770FFE"/>
    <w:rsid w:val="007714D5"/>
    <w:rsid w:val="0077198F"/>
    <w:rsid w:val="007726C5"/>
    <w:rsid w:val="0077284D"/>
    <w:rsid w:val="00772D0A"/>
    <w:rsid w:val="007733F5"/>
    <w:rsid w:val="00774A3F"/>
    <w:rsid w:val="00775FFA"/>
    <w:rsid w:val="007761F0"/>
    <w:rsid w:val="0077662A"/>
    <w:rsid w:val="00776CBD"/>
    <w:rsid w:val="00780AE4"/>
    <w:rsid w:val="00780DF6"/>
    <w:rsid w:val="007817C3"/>
    <w:rsid w:val="007845B2"/>
    <w:rsid w:val="00785E33"/>
    <w:rsid w:val="007863C6"/>
    <w:rsid w:val="007866CD"/>
    <w:rsid w:val="00787E4E"/>
    <w:rsid w:val="0079068F"/>
    <w:rsid w:val="00791969"/>
    <w:rsid w:val="00791BD1"/>
    <w:rsid w:val="00791F86"/>
    <w:rsid w:val="0079316B"/>
    <w:rsid w:val="00793BDE"/>
    <w:rsid w:val="00795B43"/>
    <w:rsid w:val="00795FE7"/>
    <w:rsid w:val="00797D80"/>
    <w:rsid w:val="007A121C"/>
    <w:rsid w:val="007A186F"/>
    <w:rsid w:val="007A30BA"/>
    <w:rsid w:val="007A31D2"/>
    <w:rsid w:val="007A374B"/>
    <w:rsid w:val="007A3815"/>
    <w:rsid w:val="007A38A4"/>
    <w:rsid w:val="007A3CA4"/>
    <w:rsid w:val="007A5F90"/>
    <w:rsid w:val="007A666F"/>
    <w:rsid w:val="007A7E8C"/>
    <w:rsid w:val="007B05B9"/>
    <w:rsid w:val="007B061B"/>
    <w:rsid w:val="007B2E66"/>
    <w:rsid w:val="007B42E7"/>
    <w:rsid w:val="007B44DD"/>
    <w:rsid w:val="007B481A"/>
    <w:rsid w:val="007B53B1"/>
    <w:rsid w:val="007B7B58"/>
    <w:rsid w:val="007C00A5"/>
    <w:rsid w:val="007C318F"/>
    <w:rsid w:val="007C34A9"/>
    <w:rsid w:val="007C41E2"/>
    <w:rsid w:val="007C4241"/>
    <w:rsid w:val="007C51F6"/>
    <w:rsid w:val="007C551D"/>
    <w:rsid w:val="007C7B76"/>
    <w:rsid w:val="007C7C6A"/>
    <w:rsid w:val="007D3830"/>
    <w:rsid w:val="007D38FF"/>
    <w:rsid w:val="007D4B2B"/>
    <w:rsid w:val="007D665B"/>
    <w:rsid w:val="007D6C89"/>
    <w:rsid w:val="007D6D5F"/>
    <w:rsid w:val="007D78C4"/>
    <w:rsid w:val="007D78F2"/>
    <w:rsid w:val="007D7E33"/>
    <w:rsid w:val="007E0BE2"/>
    <w:rsid w:val="007E0D8B"/>
    <w:rsid w:val="007E1136"/>
    <w:rsid w:val="007E1201"/>
    <w:rsid w:val="007E269D"/>
    <w:rsid w:val="007E3036"/>
    <w:rsid w:val="007E3890"/>
    <w:rsid w:val="007E45F0"/>
    <w:rsid w:val="007E570E"/>
    <w:rsid w:val="007E572B"/>
    <w:rsid w:val="007E6E5D"/>
    <w:rsid w:val="007E77C5"/>
    <w:rsid w:val="007F19EC"/>
    <w:rsid w:val="007F21DB"/>
    <w:rsid w:val="007F4AB9"/>
    <w:rsid w:val="007F596D"/>
    <w:rsid w:val="007F7AD9"/>
    <w:rsid w:val="007F7F56"/>
    <w:rsid w:val="0080340E"/>
    <w:rsid w:val="00803521"/>
    <w:rsid w:val="008038C9"/>
    <w:rsid w:val="00803D8E"/>
    <w:rsid w:val="008041DE"/>
    <w:rsid w:val="0080456F"/>
    <w:rsid w:val="00805395"/>
    <w:rsid w:val="00805CF2"/>
    <w:rsid w:val="00806429"/>
    <w:rsid w:val="008071C5"/>
    <w:rsid w:val="00811D57"/>
    <w:rsid w:val="008123C0"/>
    <w:rsid w:val="00814C0C"/>
    <w:rsid w:val="00815C7C"/>
    <w:rsid w:val="0081714D"/>
    <w:rsid w:val="00817F55"/>
    <w:rsid w:val="00821511"/>
    <w:rsid w:val="0082179B"/>
    <w:rsid w:val="008251EA"/>
    <w:rsid w:val="00830F56"/>
    <w:rsid w:val="0083144E"/>
    <w:rsid w:val="0083197E"/>
    <w:rsid w:val="00831CF1"/>
    <w:rsid w:val="00831E8E"/>
    <w:rsid w:val="008322EE"/>
    <w:rsid w:val="00833391"/>
    <w:rsid w:val="00833927"/>
    <w:rsid w:val="00833966"/>
    <w:rsid w:val="00834959"/>
    <w:rsid w:val="00835107"/>
    <w:rsid w:val="0083642B"/>
    <w:rsid w:val="008365C8"/>
    <w:rsid w:val="00841A95"/>
    <w:rsid w:val="00842302"/>
    <w:rsid w:val="00842926"/>
    <w:rsid w:val="0084292A"/>
    <w:rsid w:val="00843406"/>
    <w:rsid w:val="00843840"/>
    <w:rsid w:val="0084523E"/>
    <w:rsid w:val="008454FE"/>
    <w:rsid w:val="0084665C"/>
    <w:rsid w:val="00847EA2"/>
    <w:rsid w:val="008508BC"/>
    <w:rsid w:val="00851DE9"/>
    <w:rsid w:val="008529F3"/>
    <w:rsid w:val="00852B1D"/>
    <w:rsid w:val="0085326D"/>
    <w:rsid w:val="008535D6"/>
    <w:rsid w:val="00853924"/>
    <w:rsid w:val="0085537E"/>
    <w:rsid w:val="00855865"/>
    <w:rsid w:val="008569D1"/>
    <w:rsid w:val="00857445"/>
    <w:rsid w:val="00861044"/>
    <w:rsid w:val="0086189F"/>
    <w:rsid w:val="00861A21"/>
    <w:rsid w:val="00861CE7"/>
    <w:rsid w:val="00862618"/>
    <w:rsid w:val="00864920"/>
    <w:rsid w:val="008649F2"/>
    <w:rsid w:val="00865127"/>
    <w:rsid w:val="008651DD"/>
    <w:rsid w:val="0086528E"/>
    <w:rsid w:val="00867FEB"/>
    <w:rsid w:val="008702E5"/>
    <w:rsid w:val="00871543"/>
    <w:rsid w:val="008718C8"/>
    <w:rsid w:val="008720D9"/>
    <w:rsid w:val="00872813"/>
    <w:rsid w:val="00875316"/>
    <w:rsid w:val="008753AA"/>
    <w:rsid w:val="008757B1"/>
    <w:rsid w:val="008758FF"/>
    <w:rsid w:val="00875DEB"/>
    <w:rsid w:val="008764EB"/>
    <w:rsid w:val="00882AA7"/>
    <w:rsid w:val="00884492"/>
    <w:rsid w:val="00884CE9"/>
    <w:rsid w:val="00885287"/>
    <w:rsid w:val="008858C9"/>
    <w:rsid w:val="00885C5E"/>
    <w:rsid w:val="00886255"/>
    <w:rsid w:val="008879A5"/>
    <w:rsid w:val="00890298"/>
    <w:rsid w:val="00890425"/>
    <w:rsid w:val="0089155D"/>
    <w:rsid w:val="008919BB"/>
    <w:rsid w:val="00891B0E"/>
    <w:rsid w:val="008948FA"/>
    <w:rsid w:val="00894F9F"/>
    <w:rsid w:val="008963B9"/>
    <w:rsid w:val="00896527"/>
    <w:rsid w:val="00897F57"/>
    <w:rsid w:val="008A2238"/>
    <w:rsid w:val="008A29E8"/>
    <w:rsid w:val="008A3630"/>
    <w:rsid w:val="008A4B37"/>
    <w:rsid w:val="008A4F46"/>
    <w:rsid w:val="008A5585"/>
    <w:rsid w:val="008A55DB"/>
    <w:rsid w:val="008A5B84"/>
    <w:rsid w:val="008A6042"/>
    <w:rsid w:val="008A655A"/>
    <w:rsid w:val="008A7905"/>
    <w:rsid w:val="008B0711"/>
    <w:rsid w:val="008B0C1A"/>
    <w:rsid w:val="008B102D"/>
    <w:rsid w:val="008B1222"/>
    <w:rsid w:val="008B1A70"/>
    <w:rsid w:val="008B1B91"/>
    <w:rsid w:val="008B1D3B"/>
    <w:rsid w:val="008B1FBD"/>
    <w:rsid w:val="008B27E8"/>
    <w:rsid w:val="008B43B6"/>
    <w:rsid w:val="008B44B1"/>
    <w:rsid w:val="008B4CDE"/>
    <w:rsid w:val="008B5235"/>
    <w:rsid w:val="008B5CA4"/>
    <w:rsid w:val="008B6DDD"/>
    <w:rsid w:val="008B7778"/>
    <w:rsid w:val="008B7B83"/>
    <w:rsid w:val="008C0160"/>
    <w:rsid w:val="008C0D02"/>
    <w:rsid w:val="008C0DB5"/>
    <w:rsid w:val="008C161B"/>
    <w:rsid w:val="008C2C6F"/>
    <w:rsid w:val="008C3320"/>
    <w:rsid w:val="008C36DF"/>
    <w:rsid w:val="008C4279"/>
    <w:rsid w:val="008C4779"/>
    <w:rsid w:val="008C494E"/>
    <w:rsid w:val="008C4C82"/>
    <w:rsid w:val="008C5D91"/>
    <w:rsid w:val="008C615B"/>
    <w:rsid w:val="008D03C2"/>
    <w:rsid w:val="008D1392"/>
    <w:rsid w:val="008D1C79"/>
    <w:rsid w:val="008D30D2"/>
    <w:rsid w:val="008D3CF2"/>
    <w:rsid w:val="008D4D3F"/>
    <w:rsid w:val="008D5029"/>
    <w:rsid w:val="008D5341"/>
    <w:rsid w:val="008D60AE"/>
    <w:rsid w:val="008D64D3"/>
    <w:rsid w:val="008D7BA7"/>
    <w:rsid w:val="008D7CA1"/>
    <w:rsid w:val="008E1A73"/>
    <w:rsid w:val="008E2844"/>
    <w:rsid w:val="008E3320"/>
    <w:rsid w:val="008E35F3"/>
    <w:rsid w:val="008E3807"/>
    <w:rsid w:val="008E3F1E"/>
    <w:rsid w:val="008E4264"/>
    <w:rsid w:val="008E49AE"/>
    <w:rsid w:val="008E4B75"/>
    <w:rsid w:val="008E4C4B"/>
    <w:rsid w:val="008E5AA5"/>
    <w:rsid w:val="008E6B9D"/>
    <w:rsid w:val="008E7E4B"/>
    <w:rsid w:val="008F0648"/>
    <w:rsid w:val="008F06F0"/>
    <w:rsid w:val="008F1CE3"/>
    <w:rsid w:val="008F1EC9"/>
    <w:rsid w:val="008F29C3"/>
    <w:rsid w:val="008F38FF"/>
    <w:rsid w:val="008F42C8"/>
    <w:rsid w:val="008F52FE"/>
    <w:rsid w:val="008F56CA"/>
    <w:rsid w:val="008F65D3"/>
    <w:rsid w:val="00900F59"/>
    <w:rsid w:val="009013EB"/>
    <w:rsid w:val="009024D0"/>
    <w:rsid w:val="00902AF2"/>
    <w:rsid w:val="00902BC3"/>
    <w:rsid w:val="0090450C"/>
    <w:rsid w:val="00907344"/>
    <w:rsid w:val="00910A11"/>
    <w:rsid w:val="0091181F"/>
    <w:rsid w:val="0091242E"/>
    <w:rsid w:val="00912A9C"/>
    <w:rsid w:val="0091338D"/>
    <w:rsid w:val="00913818"/>
    <w:rsid w:val="009144B1"/>
    <w:rsid w:val="00915291"/>
    <w:rsid w:val="009153BF"/>
    <w:rsid w:val="00915555"/>
    <w:rsid w:val="009159F4"/>
    <w:rsid w:val="00915E89"/>
    <w:rsid w:val="00915FA4"/>
    <w:rsid w:val="009161CB"/>
    <w:rsid w:val="009163CE"/>
    <w:rsid w:val="00922BC5"/>
    <w:rsid w:val="00922E6A"/>
    <w:rsid w:val="00925CC6"/>
    <w:rsid w:val="00925DA1"/>
    <w:rsid w:val="00926BD2"/>
    <w:rsid w:val="00926E12"/>
    <w:rsid w:val="00927816"/>
    <w:rsid w:val="009279EF"/>
    <w:rsid w:val="0093010A"/>
    <w:rsid w:val="00930C83"/>
    <w:rsid w:val="0093172D"/>
    <w:rsid w:val="00931E7A"/>
    <w:rsid w:val="009325A7"/>
    <w:rsid w:val="00933662"/>
    <w:rsid w:val="009350C8"/>
    <w:rsid w:val="00935AB9"/>
    <w:rsid w:val="00935ED3"/>
    <w:rsid w:val="00936089"/>
    <w:rsid w:val="00936CBC"/>
    <w:rsid w:val="00937559"/>
    <w:rsid w:val="009375D1"/>
    <w:rsid w:val="00937D81"/>
    <w:rsid w:val="00940727"/>
    <w:rsid w:val="00940901"/>
    <w:rsid w:val="00941765"/>
    <w:rsid w:val="00941AC9"/>
    <w:rsid w:val="00941B93"/>
    <w:rsid w:val="0094297F"/>
    <w:rsid w:val="00943C72"/>
    <w:rsid w:val="0094478D"/>
    <w:rsid w:val="00944D65"/>
    <w:rsid w:val="00944F89"/>
    <w:rsid w:val="00945B5F"/>
    <w:rsid w:val="00945BA4"/>
    <w:rsid w:val="00945C74"/>
    <w:rsid w:val="009475F6"/>
    <w:rsid w:val="00947B6D"/>
    <w:rsid w:val="00947E0D"/>
    <w:rsid w:val="00950C36"/>
    <w:rsid w:val="009511E6"/>
    <w:rsid w:val="00952044"/>
    <w:rsid w:val="00952830"/>
    <w:rsid w:val="00954725"/>
    <w:rsid w:val="00954D46"/>
    <w:rsid w:val="00955491"/>
    <w:rsid w:val="0095568C"/>
    <w:rsid w:val="00955C5C"/>
    <w:rsid w:val="009606C7"/>
    <w:rsid w:val="0096084F"/>
    <w:rsid w:val="0096233F"/>
    <w:rsid w:val="0096309E"/>
    <w:rsid w:val="00965F8B"/>
    <w:rsid w:val="00966124"/>
    <w:rsid w:val="009663AB"/>
    <w:rsid w:val="0096649E"/>
    <w:rsid w:val="009671E7"/>
    <w:rsid w:val="00967BEF"/>
    <w:rsid w:val="00970BC1"/>
    <w:rsid w:val="00970C1A"/>
    <w:rsid w:val="00970C6A"/>
    <w:rsid w:val="00971222"/>
    <w:rsid w:val="009719F2"/>
    <w:rsid w:val="0097202B"/>
    <w:rsid w:val="0097260E"/>
    <w:rsid w:val="00973F8B"/>
    <w:rsid w:val="009756AC"/>
    <w:rsid w:val="009763B1"/>
    <w:rsid w:val="0097680A"/>
    <w:rsid w:val="00976866"/>
    <w:rsid w:val="00977635"/>
    <w:rsid w:val="009776CE"/>
    <w:rsid w:val="00977806"/>
    <w:rsid w:val="00977933"/>
    <w:rsid w:val="00977CA2"/>
    <w:rsid w:val="00980669"/>
    <w:rsid w:val="00981B77"/>
    <w:rsid w:val="009834F6"/>
    <w:rsid w:val="00983CEC"/>
    <w:rsid w:val="00984177"/>
    <w:rsid w:val="009849D3"/>
    <w:rsid w:val="00985C49"/>
    <w:rsid w:val="00987066"/>
    <w:rsid w:val="009902ED"/>
    <w:rsid w:val="00990730"/>
    <w:rsid w:val="00990800"/>
    <w:rsid w:val="0099115F"/>
    <w:rsid w:val="00992415"/>
    <w:rsid w:val="00993214"/>
    <w:rsid w:val="009940D0"/>
    <w:rsid w:val="00994166"/>
    <w:rsid w:val="009946B5"/>
    <w:rsid w:val="009948DC"/>
    <w:rsid w:val="009A001F"/>
    <w:rsid w:val="009A0CFE"/>
    <w:rsid w:val="009A18B6"/>
    <w:rsid w:val="009A2E29"/>
    <w:rsid w:val="009A46A9"/>
    <w:rsid w:val="009A4719"/>
    <w:rsid w:val="009A5005"/>
    <w:rsid w:val="009A52B2"/>
    <w:rsid w:val="009A5DDA"/>
    <w:rsid w:val="009A62C0"/>
    <w:rsid w:val="009A641B"/>
    <w:rsid w:val="009A75A1"/>
    <w:rsid w:val="009B075D"/>
    <w:rsid w:val="009B0869"/>
    <w:rsid w:val="009B0CD4"/>
    <w:rsid w:val="009B1276"/>
    <w:rsid w:val="009B19F9"/>
    <w:rsid w:val="009B2EC1"/>
    <w:rsid w:val="009B3589"/>
    <w:rsid w:val="009B4B65"/>
    <w:rsid w:val="009B7648"/>
    <w:rsid w:val="009B774D"/>
    <w:rsid w:val="009C0ADF"/>
    <w:rsid w:val="009C1781"/>
    <w:rsid w:val="009C2D5B"/>
    <w:rsid w:val="009C2FBE"/>
    <w:rsid w:val="009C3BD5"/>
    <w:rsid w:val="009C3E89"/>
    <w:rsid w:val="009C4BF1"/>
    <w:rsid w:val="009C637D"/>
    <w:rsid w:val="009C63CE"/>
    <w:rsid w:val="009C7923"/>
    <w:rsid w:val="009D073A"/>
    <w:rsid w:val="009D14C9"/>
    <w:rsid w:val="009D49D2"/>
    <w:rsid w:val="009D4F1D"/>
    <w:rsid w:val="009D5486"/>
    <w:rsid w:val="009D6DD4"/>
    <w:rsid w:val="009D7EF7"/>
    <w:rsid w:val="009E0362"/>
    <w:rsid w:val="009E038B"/>
    <w:rsid w:val="009E0863"/>
    <w:rsid w:val="009E1F38"/>
    <w:rsid w:val="009E30AB"/>
    <w:rsid w:val="009E3491"/>
    <w:rsid w:val="009E35DE"/>
    <w:rsid w:val="009E362D"/>
    <w:rsid w:val="009E38FA"/>
    <w:rsid w:val="009E5037"/>
    <w:rsid w:val="009E5105"/>
    <w:rsid w:val="009E5D79"/>
    <w:rsid w:val="009E61BB"/>
    <w:rsid w:val="009E64AE"/>
    <w:rsid w:val="009E6C6C"/>
    <w:rsid w:val="009E6D5D"/>
    <w:rsid w:val="009F02D5"/>
    <w:rsid w:val="009F063F"/>
    <w:rsid w:val="009F08AE"/>
    <w:rsid w:val="009F2C64"/>
    <w:rsid w:val="009F3DAB"/>
    <w:rsid w:val="009F3E80"/>
    <w:rsid w:val="009F4A35"/>
    <w:rsid w:val="009F5516"/>
    <w:rsid w:val="00A010B4"/>
    <w:rsid w:val="00A0184C"/>
    <w:rsid w:val="00A01D4A"/>
    <w:rsid w:val="00A03EA3"/>
    <w:rsid w:val="00A04AA9"/>
    <w:rsid w:val="00A04F64"/>
    <w:rsid w:val="00A05F40"/>
    <w:rsid w:val="00A066DD"/>
    <w:rsid w:val="00A06DAD"/>
    <w:rsid w:val="00A07568"/>
    <w:rsid w:val="00A10AFD"/>
    <w:rsid w:val="00A11444"/>
    <w:rsid w:val="00A11C2B"/>
    <w:rsid w:val="00A1255B"/>
    <w:rsid w:val="00A14898"/>
    <w:rsid w:val="00A14BBA"/>
    <w:rsid w:val="00A14E96"/>
    <w:rsid w:val="00A15B68"/>
    <w:rsid w:val="00A16CB0"/>
    <w:rsid w:val="00A20C79"/>
    <w:rsid w:val="00A213D7"/>
    <w:rsid w:val="00A2154C"/>
    <w:rsid w:val="00A21832"/>
    <w:rsid w:val="00A21E62"/>
    <w:rsid w:val="00A2229F"/>
    <w:rsid w:val="00A22373"/>
    <w:rsid w:val="00A22B6D"/>
    <w:rsid w:val="00A22B84"/>
    <w:rsid w:val="00A2341B"/>
    <w:rsid w:val="00A276F6"/>
    <w:rsid w:val="00A27EB4"/>
    <w:rsid w:val="00A302A5"/>
    <w:rsid w:val="00A30F3F"/>
    <w:rsid w:val="00A315BB"/>
    <w:rsid w:val="00A31823"/>
    <w:rsid w:val="00A31B9C"/>
    <w:rsid w:val="00A32B5A"/>
    <w:rsid w:val="00A334BE"/>
    <w:rsid w:val="00A34AF2"/>
    <w:rsid w:val="00A34F3D"/>
    <w:rsid w:val="00A353F7"/>
    <w:rsid w:val="00A35642"/>
    <w:rsid w:val="00A35939"/>
    <w:rsid w:val="00A35F28"/>
    <w:rsid w:val="00A3697E"/>
    <w:rsid w:val="00A3722C"/>
    <w:rsid w:val="00A37553"/>
    <w:rsid w:val="00A37936"/>
    <w:rsid w:val="00A402D6"/>
    <w:rsid w:val="00A41CB0"/>
    <w:rsid w:val="00A420D5"/>
    <w:rsid w:val="00A421A4"/>
    <w:rsid w:val="00A42487"/>
    <w:rsid w:val="00A43ED1"/>
    <w:rsid w:val="00A453A4"/>
    <w:rsid w:val="00A4620B"/>
    <w:rsid w:val="00A4633F"/>
    <w:rsid w:val="00A46686"/>
    <w:rsid w:val="00A47AEE"/>
    <w:rsid w:val="00A51954"/>
    <w:rsid w:val="00A52C0D"/>
    <w:rsid w:val="00A52EF7"/>
    <w:rsid w:val="00A53021"/>
    <w:rsid w:val="00A53285"/>
    <w:rsid w:val="00A5349C"/>
    <w:rsid w:val="00A53A4D"/>
    <w:rsid w:val="00A545E5"/>
    <w:rsid w:val="00A55047"/>
    <w:rsid w:val="00A55135"/>
    <w:rsid w:val="00A55550"/>
    <w:rsid w:val="00A56692"/>
    <w:rsid w:val="00A567B2"/>
    <w:rsid w:val="00A568C0"/>
    <w:rsid w:val="00A56BD8"/>
    <w:rsid w:val="00A56FC8"/>
    <w:rsid w:val="00A613FF"/>
    <w:rsid w:val="00A614C9"/>
    <w:rsid w:val="00A61EF2"/>
    <w:rsid w:val="00A62E60"/>
    <w:rsid w:val="00A6309F"/>
    <w:rsid w:val="00A632CA"/>
    <w:rsid w:val="00A6364A"/>
    <w:rsid w:val="00A65355"/>
    <w:rsid w:val="00A65596"/>
    <w:rsid w:val="00A65BD1"/>
    <w:rsid w:val="00A65E09"/>
    <w:rsid w:val="00A660A5"/>
    <w:rsid w:val="00A67125"/>
    <w:rsid w:val="00A67182"/>
    <w:rsid w:val="00A676CD"/>
    <w:rsid w:val="00A677EB"/>
    <w:rsid w:val="00A67B07"/>
    <w:rsid w:val="00A704DC"/>
    <w:rsid w:val="00A70604"/>
    <w:rsid w:val="00A706C3"/>
    <w:rsid w:val="00A70BEA"/>
    <w:rsid w:val="00A720D8"/>
    <w:rsid w:val="00A720EA"/>
    <w:rsid w:val="00A72400"/>
    <w:rsid w:val="00A73980"/>
    <w:rsid w:val="00A741D9"/>
    <w:rsid w:val="00A75E41"/>
    <w:rsid w:val="00A76CFE"/>
    <w:rsid w:val="00A771F4"/>
    <w:rsid w:val="00A772C0"/>
    <w:rsid w:val="00A77A7F"/>
    <w:rsid w:val="00A80CB6"/>
    <w:rsid w:val="00A81506"/>
    <w:rsid w:val="00A81C47"/>
    <w:rsid w:val="00A82396"/>
    <w:rsid w:val="00A82607"/>
    <w:rsid w:val="00A83955"/>
    <w:rsid w:val="00A83E67"/>
    <w:rsid w:val="00A84CE9"/>
    <w:rsid w:val="00A85064"/>
    <w:rsid w:val="00A85D7A"/>
    <w:rsid w:val="00A86DFE"/>
    <w:rsid w:val="00A878E2"/>
    <w:rsid w:val="00A930CE"/>
    <w:rsid w:val="00A95644"/>
    <w:rsid w:val="00A95BCD"/>
    <w:rsid w:val="00A9755A"/>
    <w:rsid w:val="00A97BCC"/>
    <w:rsid w:val="00AA0681"/>
    <w:rsid w:val="00AA09D3"/>
    <w:rsid w:val="00AA12CF"/>
    <w:rsid w:val="00AA1EA9"/>
    <w:rsid w:val="00AA1F51"/>
    <w:rsid w:val="00AA1FE1"/>
    <w:rsid w:val="00AA2021"/>
    <w:rsid w:val="00AA2B1C"/>
    <w:rsid w:val="00AA2C81"/>
    <w:rsid w:val="00AA357D"/>
    <w:rsid w:val="00AA39B1"/>
    <w:rsid w:val="00AA3CAE"/>
    <w:rsid w:val="00AA3EFA"/>
    <w:rsid w:val="00AA3F3B"/>
    <w:rsid w:val="00AA4113"/>
    <w:rsid w:val="00AA5127"/>
    <w:rsid w:val="00AA5A2A"/>
    <w:rsid w:val="00AA685C"/>
    <w:rsid w:val="00AA7950"/>
    <w:rsid w:val="00AB00AB"/>
    <w:rsid w:val="00AB120B"/>
    <w:rsid w:val="00AB2668"/>
    <w:rsid w:val="00AB4EBF"/>
    <w:rsid w:val="00AB6B15"/>
    <w:rsid w:val="00AC0A27"/>
    <w:rsid w:val="00AC1FCA"/>
    <w:rsid w:val="00AC2CD9"/>
    <w:rsid w:val="00AC3B04"/>
    <w:rsid w:val="00AC5C87"/>
    <w:rsid w:val="00AC643E"/>
    <w:rsid w:val="00AC750A"/>
    <w:rsid w:val="00AD0642"/>
    <w:rsid w:val="00AD1788"/>
    <w:rsid w:val="00AD1B13"/>
    <w:rsid w:val="00AD2AA5"/>
    <w:rsid w:val="00AD31C0"/>
    <w:rsid w:val="00AD46D3"/>
    <w:rsid w:val="00AD4E38"/>
    <w:rsid w:val="00AD550A"/>
    <w:rsid w:val="00AD56FC"/>
    <w:rsid w:val="00AD5F5F"/>
    <w:rsid w:val="00AD6AE0"/>
    <w:rsid w:val="00AD6D4D"/>
    <w:rsid w:val="00AD6FAC"/>
    <w:rsid w:val="00AE0C36"/>
    <w:rsid w:val="00AE1FFB"/>
    <w:rsid w:val="00AE20B3"/>
    <w:rsid w:val="00AE2214"/>
    <w:rsid w:val="00AE2D8A"/>
    <w:rsid w:val="00AE3554"/>
    <w:rsid w:val="00AE3832"/>
    <w:rsid w:val="00AE3BCB"/>
    <w:rsid w:val="00AE3E3E"/>
    <w:rsid w:val="00AE4ED0"/>
    <w:rsid w:val="00AE59D9"/>
    <w:rsid w:val="00AE6413"/>
    <w:rsid w:val="00AE6F87"/>
    <w:rsid w:val="00AE71C8"/>
    <w:rsid w:val="00AF1688"/>
    <w:rsid w:val="00AF1BFE"/>
    <w:rsid w:val="00AF225E"/>
    <w:rsid w:val="00AF275E"/>
    <w:rsid w:val="00AF278A"/>
    <w:rsid w:val="00AF2F60"/>
    <w:rsid w:val="00AF415B"/>
    <w:rsid w:val="00AF4CEC"/>
    <w:rsid w:val="00AF50CD"/>
    <w:rsid w:val="00AF524E"/>
    <w:rsid w:val="00AF621F"/>
    <w:rsid w:val="00AF6664"/>
    <w:rsid w:val="00AF71DD"/>
    <w:rsid w:val="00B00797"/>
    <w:rsid w:val="00B010BE"/>
    <w:rsid w:val="00B01667"/>
    <w:rsid w:val="00B01EF1"/>
    <w:rsid w:val="00B026EB"/>
    <w:rsid w:val="00B027E8"/>
    <w:rsid w:val="00B02D6A"/>
    <w:rsid w:val="00B02F8D"/>
    <w:rsid w:val="00B03EC6"/>
    <w:rsid w:val="00B04AE8"/>
    <w:rsid w:val="00B04F66"/>
    <w:rsid w:val="00B056C3"/>
    <w:rsid w:val="00B05ECC"/>
    <w:rsid w:val="00B05EE0"/>
    <w:rsid w:val="00B06CC3"/>
    <w:rsid w:val="00B076EE"/>
    <w:rsid w:val="00B07A88"/>
    <w:rsid w:val="00B07E97"/>
    <w:rsid w:val="00B10027"/>
    <w:rsid w:val="00B12155"/>
    <w:rsid w:val="00B130A7"/>
    <w:rsid w:val="00B14441"/>
    <w:rsid w:val="00B15D28"/>
    <w:rsid w:val="00B16B04"/>
    <w:rsid w:val="00B2147B"/>
    <w:rsid w:val="00B223DF"/>
    <w:rsid w:val="00B2262D"/>
    <w:rsid w:val="00B22794"/>
    <w:rsid w:val="00B22C03"/>
    <w:rsid w:val="00B23553"/>
    <w:rsid w:val="00B25B8E"/>
    <w:rsid w:val="00B27AE6"/>
    <w:rsid w:val="00B300C2"/>
    <w:rsid w:val="00B30F26"/>
    <w:rsid w:val="00B31B40"/>
    <w:rsid w:val="00B32E35"/>
    <w:rsid w:val="00B3395D"/>
    <w:rsid w:val="00B33CE6"/>
    <w:rsid w:val="00B34191"/>
    <w:rsid w:val="00B343BA"/>
    <w:rsid w:val="00B34EC0"/>
    <w:rsid w:val="00B359DB"/>
    <w:rsid w:val="00B35D41"/>
    <w:rsid w:val="00B37664"/>
    <w:rsid w:val="00B40CC6"/>
    <w:rsid w:val="00B4178E"/>
    <w:rsid w:val="00B41D60"/>
    <w:rsid w:val="00B431D8"/>
    <w:rsid w:val="00B4340B"/>
    <w:rsid w:val="00B4349C"/>
    <w:rsid w:val="00B457E8"/>
    <w:rsid w:val="00B460D3"/>
    <w:rsid w:val="00B4706A"/>
    <w:rsid w:val="00B470B5"/>
    <w:rsid w:val="00B473F8"/>
    <w:rsid w:val="00B5018E"/>
    <w:rsid w:val="00B5026A"/>
    <w:rsid w:val="00B5189A"/>
    <w:rsid w:val="00B51FC2"/>
    <w:rsid w:val="00B521CF"/>
    <w:rsid w:val="00B52EAC"/>
    <w:rsid w:val="00B531F4"/>
    <w:rsid w:val="00B54A98"/>
    <w:rsid w:val="00B54CE1"/>
    <w:rsid w:val="00B55173"/>
    <w:rsid w:val="00B60A89"/>
    <w:rsid w:val="00B62B5B"/>
    <w:rsid w:val="00B62E31"/>
    <w:rsid w:val="00B63B74"/>
    <w:rsid w:val="00B64401"/>
    <w:rsid w:val="00B649E2"/>
    <w:rsid w:val="00B65598"/>
    <w:rsid w:val="00B65B45"/>
    <w:rsid w:val="00B65BD6"/>
    <w:rsid w:val="00B66318"/>
    <w:rsid w:val="00B66C71"/>
    <w:rsid w:val="00B676A4"/>
    <w:rsid w:val="00B700A3"/>
    <w:rsid w:val="00B7022A"/>
    <w:rsid w:val="00B70427"/>
    <w:rsid w:val="00B7131E"/>
    <w:rsid w:val="00B7133B"/>
    <w:rsid w:val="00B7220A"/>
    <w:rsid w:val="00B729CA"/>
    <w:rsid w:val="00B73DD4"/>
    <w:rsid w:val="00B7448F"/>
    <w:rsid w:val="00B747DD"/>
    <w:rsid w:val="00B74D71"/>
    <w:rsid w:val="00B752E1"/>
    <w:rsid w:val="00B7593A"/>
    <w:rsid w:val="00B76253"/>
    <w:rsid w:val="00B777D9"/>
    <w:rsid w:val="00B779E5"/>
    <w:rsid w:val="00B77BE9"/>
    <w:rsid w:val="00B8041E"/>
    <w:rsid w:val="00B8042F"/>
    <w:rsid w:val="00B80B8C"/>
    <w:rsid w:val="00B83C69"/>
    <w:rsid w:val="00B8469C"/>
    <w:rsid w:val="00B848E5"/>
    <w:rsid w:val="00B84D8C"/>
    <w:rsid w:val="00B84E9C"/>
    <w:rsid w:val="00B854B3"/>
    <w:rsid w:val="00B8602D"/>
    <w:rsid w:val="00B86555"/>
    <w:rsid w:val="00B865AB"/>
    <w:rsid w:val="00B86CE4"/>
    <w:rsid w:val="00B87992"/>
    <w:rsid w:val="00B91643"/>
    <w:rsid w:val="00B92F11"/>
    <w:rsid w:val="00B93CA9"/>
    <w:rsid w:val="00B94518"/>
    <w:rsid w:val="00B96937"/>
    <w:rsid w:val="00B97750"/>
    <w:rsid w:val="00B977EC"/>
    <w:rsid w:val="00B977F1"/>
    <w:rsid w:val="00BA1E76"/>
    <w:rsid w:val="00BA2553"/>
    <w:rsid w:val="00BA38CE"/>
    <w:rsid w:val="00BA3F78"/>
    <w:rsid w:val="00BA46BA"/>
    <w:rsid w:val="00BA4C50"/>
    <w:rsid w:val="00BA607E"/>
    <w:rsid w:val="00BA6971"/>
    <w:rsid w:val="00BA758D"/>
    <w:rsid w:val="00BA7F7E"/>
    <w:rsid w:val="00BB0444"/>
    <w:rsid w:val="00BB09F9"/>
    <w:rsid w:val="00BB142F"/>
    <w:rsid w:val="00BB2202"/>
    <w:rsid w:val="00BB2C65"/>
    <w:rsid w:val="00BB2FB5"/>
    <w:rsid w:val="00BB381E"/>
    <w:rsid w:val="00BB3C51"/>
    <w:rsid w:val="00BB46F3"/>
    <w:rsid w:val="00BB48EB"/>
    <w:rsid w:val="00BB4A56"/>
    <w:rsid w:val="00BB4A74"/>
    <w:rsid w:val="00BB4AA9"/>
    <w:rsid w:val="00BB5073"/>
    <w:rsid w:val="00BB60FB"/>
    <w:rsid w:val="00BB76A0"/>
    <w:rsid w:val="00BB79A9"/>
    <w:rsid w:val="00BC000D"/>
    <w:rsid w:val="00BC0135"/>
    <w:rsid w:val="00BC048E"/>
    <w:rsid w:val="00BC34F5"/>
    <w:rsid w:val="00BC43D5"/>
    <w:rsid w:val="00BC497F"/>
    <w:rsid w:val="00BC5F35"/>
    <w:rsid w:val="00BC6652"/>
    <w:rsid w:val="00BC6A2E"/>
    <w:rsid w:val="00BC7104"/>
    <w:rsid w:val="00BC797F"/>
    <w:rsid w:val="00BD0100"/>
    <w:rsid w:val="00BD0DEB"/>
    <w:rsid w:val="00BD304D"/>
    <w:rsid w:val="00BD3100"/>
    <w:rsid w:val="00BD3A89"/>
    <w:rsid w:val="00BD3F56"/>
    <w:rsid w:val="00BD44DA"/>
    <w:rsid w:val="00BD4BFD"/>
    <w:rsid w:val="00BD5B12"/>
    <w:rsid w:val="00BD6251"/>
    <w:rsid w:val="00BE0C4D"/>
    <w:rsid w:val="00BE1B3B"/>
    <w:rsid w:val="00BE2764"/>
    <w:rsid w:val="00BE308A"/>
    <w:rsid w:val="00BE3774"/>
    <w:rsid w:val="00BE3851"/>
    <w:rsid w:val="00BE4117"/>
    <w:rsid w:val="00BE5BBE"/>
    <w:rsid w:val="00BE5FB0"/>
    <w:rsid w:val="00BE6582"/>
    <w:rsid w:val="00BE6AF4"/>
    <w:rsid w:val="00BE6E22"/>
    <w:rsid w:val="00BE717E"/>
    <w:rsid w:val="00BE74A9"/>
    <w:rsid w:val="00BE7922"/>
    <w:rsid w:val="00BF0365"/>
    <w:rsid w:val="00BF0A14"/>
    <w:rsid w:val="00BF0CE7"/>
    <w:rsid w:val="00BF1546"/>
    <w:rsid w:val="00BF1B38"/>
    <w:rsid w:val="00BF1B49"/>
    <w:rsid w:val="00BF2130"/>
    <w:rsid w:val="00BF26BA"/>
    <w:rsid w:val="00BF3097"/>
    <w:rsid w:val="00BF3AC6"/>
    <w:rsid w:val="00BF4994"/>
    <w:rsid w:val="00BF7023"/>
    <w:rsid w:val="00BF79CC"/>
    <w:rsid w:val="00C010E5"/>
    <w:rsid w:val="00C019BB"/>
    <w:rsid w:val="00C026CD"/>
    <w:rsid w:val="00C028C1"/>
    <w:rsid w:val="00C02956"/>
    <w:rsid w:val="00C02BC3"/>
    <w:rsid w:val="00C040BE"/>
    <w:rsid w:val="00C04BD8"/>
    <w:rsid w:val="00C06B21"/>
    <w:rsid w:val="00C073D0"/>
    <w:rsid w:val="00C07444"/>
    <w:rsid w:val="00C07F01"/>
    <w:rsid w:val="00C103F6"/>
    <w:rsid w:val="00C11BAF"/>
    <w:rsid w:val="00C1246D"/>
    <w:rsid w:val="00C1259D"/>
    <w:rsid w:val="00C12801"/>
    <w:rsid w:val="00C14738"/>
    <w:rsid w:val="00C14FD6"/>
    <w:rsid w:val="00C150FA"/>
    <w:rsid w:val="00C15762"/>
    <w:rsid w:val="00C158AD"/>
    <w:rsid w:val="00C16A50"/>
    <w:rsid w:val="00C20625"/>
    <w:rsid w:val="00C2064A"/>
    <w:rsid w:val="00C20FB3"/>
    <w:rsid w:val="00C21865"/>
    <w:rsid w:val="00C2768A"/>
    <w:rsid w:val="00C27AE3"/>
    <w:rsid w:val="00C27EEF"/>
    <w:rsid w:val="00C32503"/>
    <w:rsid w:val="00C32853"/>
    <w:rsid w:val="00C32A10"/>
    <w:rsid w:val="00C33C72"/>
    <w:rsid w:val="00C34E02"/>
    <w:rsid w:val="00C34F41"/>
    <w:rsid w:val="00C35129"/>
    <w:rsid w:val="00C35AA1"/>
    <w:rsid w:val="00C35EA1"/>
    <w:rsid w:val="00C364A3"/>
    <w:rsid w:val="00C36C67"/>
    <w:rsid w:val="00C37644"/>
    <w:rsid w:val="00C401C5"/>
    <w:rsid w:val="00C40821"/>
    <w:rsid w:val="00C42967"/>
    <w:rsid w:val="00C43901"/>
    <w:rsid w:val="00C4432B"/>
    <w:rsid w:val="00C445D2"/>
    <w:rsid w:val="00C45B8F"/>
    <w:rsid w:val="00C45C28"/>
    <w:rsid w:val="00C45DB8"/>
    <w:rsid w:val="00C46FF8"/>
    <w:rsid w:val="00C470D5"/>
    <w:rsid w:val="00C4717B"/>
    <w:rsid w:val="00C5152A"/>
    <w:rsid w:val="00C5158E"/>
    <w:rsid w:val="00C53051"/>
    <w:rsid w:val="00C535BF"/>
    <w:rsid w:val="00C53DE4"/>
    <w:rsid w:val="00C54BF4"/>
    <w:rsid w:val="00C557E9"/>
    <w:rsid w:val="00C558B0"/>
    <w:rsid w:val="00C561EE"/>
    <w:rsid w:val="00C56583"/>
    <w:rsid w:val="00C577AD"/>
    <w:rsid w:val="00C60521"/>
    <w:rsid w:val="00C60A03"/>
    <w:rsid w:val="00C612F1"/>
    <w:rsid w:val="00C6156C"/>
    <w:rsid w:val="00C62315"/>
    <w:rsid w:val="00C62953"/>
    <w:rsid w:val="00C63149"/>
    <w:rsid w:val="00C63590"/>
    <w:rsid w:val="00C6490C"/>
    <w:rsid w:val="00C64E43"/>
    <w:rsid w:val="00C64F25"/>
    <w:rsid w:val="00C65C25"/>
    <w:rsid w:val="00C65D9E"/>
    <w:rsid w:val="00C661F9"/>
    <w:rsid w:val="00C66276"/>
    <w:rsid w:val="00C67034"/>
    <w:rsid w:val="00C673C2"/>
    <w:rsid w:val="00C702AD"/>
    <w:rsid w:val="00C70553"/>
    <w:rsid w:val="00C70605"/>
    <w:rsid w:val="00C71757"/>
    <w:rsid w:val="00C7223D"/>
    <w:rsid w:val="00C722DA"/>
    <w:rsid w:val="00C723CC"/>
    <w:rsid w:val="00C7364B"/>
    <w:rsid w:val="00C7365E"/>
    <w:rsid w:val="00C750BE"/>
    <w:rsid w:val="00C75E66"/>
    <w:rsid w:val="00C77350"/>
    <w:rsid w:val="00C80F2F"/>
    <w:rsid w:val="00C83224"/>
    <w:rsid w:val="00C83B2B"/>
    <w:rsid w:val="00C841BD"/>
    <w:rsid w:val="00C847F7"/>
    <w:rsid w:val="00C84A3B"/>
    <w:rsid w:val="00C85FDA"/>
    <w:rsid w:val="00C86436"/>
    <w:rsid w:val="00C87895"/>
    <w:rsid w:val="00C879EC"/>
    <w:rsid w:val="00C90935"/>
    <w:rsid w:val="00C90C19"/>
    <w:rsid w:val="00C91235"/>
    <w:rsid w:val="00C91A98"/>
    <w:rsid w:val="00C91F77"/>
    <w:rsid w:val="00C91FD5"/>
    <w:rsid w:val="00C932E2"/>
    <w:rsid w:val="00C93B6F"/>
    <w:rsid w:val="00C93DD9"/>
    <w:rsid w:val="00C94ECB"/>
    <w:rsid w:val="00C95408"/>
    <w:rsid w:val="00C95838"/>
    <w:rsid w:val="00C959FE"/>
    <w:rsid w:val="00C9636F"/>
    <w:rsid w:val="00C96618"/>
    <w:rsid w:val="00C97B57"/>
    <w:rsid w:val="00CA0219"/>
    <w:rsid w:val="00CA0307"/>
    <w:rsid w:val="00CA03BA"/>
    <w:rsid w:val="00CA18E1"/>
    <w:rsid w:val="00CA2C80"/>
    <w:rsid w:val="00CA3489"/>
    <w:rsid w:val="00CA3AD1"/>
    <w:rsid w:val="00CA41BF"/>
    <w:rsid w:val="00CA4682"/>
    <w:rsid w:val="00CA4B80"/>
    <w:rsid w:val="00CA56F3"/>
    <w:rsid w:val="00CA5B44"/>
    <w:rsid w:val="00CA7D2E"/>
    <w:rsid w:val="00CB04D8"/>
    <w:rsid w:val="00CB0BF1"/>
    <w:rsid w:val="00CB2519"/>
    <w:rsid w:val="00CB2DE2"/>
    <w:rsid w:val="00CB44AD"/>
    <w:rsid w:val="00CB4505"/>
    <w:rsid w:val="00CB4675"/>
    <w:rsid w:val="00CB6BDA"/>
    <w:rsid w:val="00CB6D92"/>
    <w:rsid w:val="00CB7257"/>
    <w:rsid w:val="00CB7AE1"/>
    <w:rsid w:val="00CC1CC4"/>
    <w:rsid w:val="00CC1D13"/>
    <w:rsid w:val="00CC20D6"/>
    <w:rsid w:val="00CC23AF"/>
    <w:rsid w:val="00CC260A"/>
    <w:rsid w:val="00CC279B"/>
    <w:rsid w:val="00CC359A"/>
    <w:rsid w:val="00CC585C"/>
    <w:rsid w:val="00CC74E6"/>
    <w:rsid w:val="00CC79D6"/>
    <w:rsid w:val="00CD0296"/>
    <w:rsid w:val="00CD02BD"/>
    <w:rsid w:val="00CD0D22"/>
    <w:rsid w:val="00CD17A3"/>
    <w:rsid w:val="00CD19AA"/>
    <w:rsid w:val="00CD433A"/>
    <w:rsid w:val="00CD43E6"/>
    <w:rsid w:val="00CD4DB8"/>
    <w:rsid w:val="00CD521C"/>
    <w:rsid w:val="00CD5DD9"/>
    <w:rsid w:val="00CD622E"/>
    <w:rsid w:val="00CD73BA"/>
    <w:rsid w:val="00CE03B3"/>
    <w:rsid w:val="00CE056E"/>
    <w:rsid w:val="00CE13EA"/>
    <w:rsid w:val="00CE2661"/>
    <w:rsid w:val="00CE345B"/>
    <w:rsid w:val="00CE480C"/>
    <w:rsid w:val="00CE5F1A"/>
    <w:rsid w:val="00CE64AF"/>
    <w:rsid w:val="00CE6562"/>
    <w:rsid w:val="00CE69E3"/>
    <w:rsid w:val="00CE6CE9"/>
    <w:rsid w:val="00CE6D6A"/>
    <w:rsid w:val="00CE78BC"/>
    <w:rsid w:val="00CE7B48"/>
    <w:rsid w:val="00CF0303"/>
    <w:rsid w:val="00CF15C3"/>
    <w:rsid w:val="00CF1FA8"/>
    <w:rsid w:val="00CF2EC6"/>
    <w:rsid w:val="00CF4FCA"/>
    <w:rsid w:val="00CF51C7"/>
    <w:rsid w:val="00CF55B4"/>
    <w:rsid w:val="00CF6B04"/>
    <w:rsid w:val="00CF6E7C"/>
    <w:rsid w:val="00CF73DB"/>
    <w:rsid w:val="00CF76E2"/>
    <w:rsid w:val="00D000BF"/>
    <w:rsid w:val="00D00D1F"/>
    <w:rsid w:val="00D019B3"/>
    <w:rsid w:val="00D03321"/>
    <w:rsid w:val="00D033A1"/>
    <w:rsid w:val="00D038E2"/>
    <w:rsid w:val="00D03CDC"/>
    <w:rsid w:val="00D040CC"/>
    <w:rsid w:val="00D047B1"/>
    <w:rsid w:val="00D0637A"/>
    <w:rsid w:val="00D06966"/>
    <w:rsid w:val="00D06F29"/>
    <w:rsid w:val="00D10474"/>
    <w:rsid w:val="00D10741"/>
    <w:rsid w:val="00D113A4"/>
    <w:rsid w:val="00D11DDC"/>
    <w:rsid w:val="00D12490"/>
    <w:rsid w:val="00D12BAE"/>
    <w:rsid w:val="00D12EA7"/>
    <w:rsid w:val="00D134F2"/>
    <w:rsid w:val="00D13725"/>
    <w:rsid w:val="00D13E6C"/>
    <w:rsid w:val="00D143AF"/>
    <w:rsid w:val="00D167A6"/>
    <w:rsid w:val="00D17FD8"/>
    <w:rsid w:val="00D20551"/>
    <w:rsid w:val="00D22AD7"/>
    <w:rsid w:val="00D23D07"/>
    <w:rsid w:val="00D23EB4"/>
    <w:rsid w:val="00D240C8"/>
    <w:rsid w:val="00D240DC"/>
    <w:rsid w:val="00D24640"/>
    <w:rsid w:val="00D2492A"/>
    <w:rsid w:val="00D24BA2"/>
    <w:rsid w:val="00D254BF"/>
    <w:rsid w:val="00D25DC9"/>
    <w:rsid w:val="00D2658A"/>
    <w:rsid w:val="00D26704"/>
    <w:rsid w:val="00D268BB"/>
    <w:rsid w:val="00D26931"/>
    <w:rsid w:val="00D26DF8"/>
    <w:rsid w:val="00D27298"/>
    <w:rsid w:val="00D275F8"/>
    <w:rsid w:val="00D27AE9"/>
    <w:rsid w:val="00D27C52"/>
    <w:rsid w:val="00D30067"/>
    <w:rsid w:val="00D309F4"/>
    <w:rsid w:val="00D30D5C"/>
    <w:rsid w:val="00D30FE8"/>
    <w:rsid w:val="00D312EE"/>
    <w:rsid w:val="00D31BFD"/>
    <w:rsid w:val="00D34403"/>
    <w:rsid w:val="00D34ECB"/>
    <w:rsid w:val="00D35FEC"/>
    <w:rsid w:val="00D37654"/>
    <w:rsid w:val="00D40666"/>
    <w:rsid w:val="00D42E2A"/>
    <w:rsid w:val="00D45338"/>
    <w:rsid w:val="00D457BF"/>
    <w:rsid w:val="00D45A1D"/>
    <w:rsid w:val="00D4779F"/>
    <w:rsid w:val="00D50511"/>
    <w:rsid w:val="00D50FEC"/>
    <w:rsid w:val="00D51A37"/>
    <w:rsid w:val="00D5210A"/>
    <w:rsid w:val="00D52ABF"/>
    <w:rsid w:val="00D54452"/>
    <w:rsid w:val="00D54923"/>
    <w:rsid w:val="00D556D1"/>
    <w:rsid w:val="00D55C6C"/>
    <w:rsid w:val="00D57878"/>
    <w:rsid w:val="00D5794F"/>
    <w:rsid w:val="00D61C4A"/>
    <w:rsid w:val="00D634A1"/>
    <w:rsid w:val="00D65E97"/>
    <w:rsid w:val="00D670ED"/>
    <w:rsid w:val="00D677F9"/>
    <w:rsid w:val="00D67D7E"/>
    <w:rsid w:val="00D71E27"/>
    <w:rsid w:val="00D71ED1"/>
    <w:rsid w:val="00D7218B"/>
    <w:rsid w:val="00D72A1C"/>
    <w:rsid w:val="00D72B04"/>
    <w:rsid w:val="00D73257"/>
    <w:rsid w:val="00D74A2A"/>
    <w:rsid w:val="00D75F94"/>
    <w:rsid w:val="00D764E9"/>
    <w:rsid w:val="00D76803"/>
    <w:rsid w:val="00D769AA"/>
    <w:rsid w:val="00D77230"/>
    <w:rsid w:val="00D77D4B"/>
    <w:rsid w:val="00D80153"/>
    <w:rsid w:val="00D80B1F"/>
    <w:rsid w:val="00D80FDD"/>
    <w:rsid w:val="00D81A38"/>
    <w:rsid w:val="00D845BE"/>
    <w:rsid w:val="00D85B08"/>
    <w:rsid w:val="00D86CC9"/>
    <w:rsid w:val="00D8750A"/>
    <w:rsid w:val="00D907CA"/>
    <w:rsid w:val="00D90AFF"/>
    <w:rsid w:val="00D90E1F"/>
    <w:rsid w:val="00D91DF9"/>
    <w:rsid w:val="00D922E6"/>
    <w:rsid w:val="00D92599"/>
    <w:rsid w:val="00D938B7"/>
    <w:rsid w:val="00D93AE7"/>
    <w:rsid w:val="00D94694"/>
    <w:rsid w:val="00D94FEC"/>
    <w:rsid w:val="00D957DA"/>
    <w:rsid w:val="00D95B7F"/>
    <w:rsid w:val="00D961D8"/>
    <w:rsid w:val="00D966F9"/>
    <w:rsid w:val="00D975E2"/>
    <w:rsid w:val="00D977A8"/>
    <w:rsid w:val="00D97EB8"/>
    <w:rsid w:val="00DA217C"/>
    <w:rsid w:val="00DA2F6F"/>
    <w:rsid w:val="00DA2FA6"/>
    <w:rsid w:val="00DA3433"/>
    <w:rsid w:val="00DA35A2"/>
    <w:rsid w:val="00DA3D55"/>
    <w:rsid w:val="00DA47DA"/>
    <w:rsid w:val="00DA5E04"/>
    <w:rsid w:val="00DA6280"/>
    <w:rsid w:val="00DB0276"/>
    <w:rsid w:val="00DB0619"/>
    <w:rsid w:val="00DB0A43"/>
    <w:rsid w:val="00DB0FD8"/>
    <w:rsid w:val="00DB168C"/>
    <w:rsid w:val="00DB1C34"/>
    <w:rsid w:val="00DB1F20"/>
    <w:rsid w:val="00DB1F45"/>
    <w:rsid w:val="00DB236C"/>
    <w:rsid w:val="00DB2386"/>
    <w:rsid w:val="00DB40CF"/>
    <w:rsid w:val="00DB4533"/>
    <w:rsid w:val="00DB4D68"/>
    <w:rsid w:val="00DB7669"/>
    <w:rsid w:val="00DB7768"/>
    <w:rsid w:val="00DB7CA0"/>
    <w:rsid w:val="00DC05A2"/>
    <w:rsid w:val="00DC0B6E"/>
    <w:rsid w:val="00DC1A11"/>
    <w:rsid w:val="00DC2B2F"/>
    <w:rsid w:val="00DC2F2F"/>
    <w:rsid w:val="00DC32CC"/>
    <w:rsid w:val="00DC48A7"/>
    <w:rsid w:val="00DC4C88"/>
    <w:rsid w:val="00DC526A"/>
    <w:rsid w:val="00DC6B53"/>
    <w:rsid w:val="00DC7809"/>
    <w:rsid w:val="00DC7862"/>
    <w:rsid w:val="00DC7BA1"/>
    <w:rsid w:val="00DC7D07"/>
    <w:rsid w:val="00DD055A"/>
    <w:rsid w:val="00DD0AA1"/>
    <w:rsid w:val="00DD1499"/>
    <w:rsid w:val="00DD3B12"/>
    <w:rsid w:val="00DD420D"/>
    <w:rsid w:val="00DD5933"/>
    <w:rsid w:val="00DD62B9"/>
    <w:rsid w:val="00DD6963"/>
    <w:rsid w:val="00DD72BB"/>
    <w:rsid w:val="00DD7399"/>
    <w:rsid w:val="00DE263E"/>
    <w:rsid w:val="00DE3E54"/>
    <w:rsid w:val="00DE43B5"/>
    <w:rsid w:val="00DE4541"/>
    <w:rsid w:val="00DE5687"/>
    <w:rsid w:val="00DE5FC5"/>
    <w:rsid w:val="00DE630E"/>
    <w:rsid w:val="00DE65D8"/>
    <w:rsid w:val="00DE6EEE"/>
    <w:rsid w:val="00DE7D6D"/>
    <w:rsid w:val="00DF12F1"/>
    <w:rsid w:val="00DF2A67"/>
    <w:rsid w:val="00DF2CEB"/>
    <w:rsid w:val="00DF3D82"/>
    <w:rsid w:val="00DF4BEC"/>
    <w:rsid w:val="00DF5E76"/>
    <w:rsid w:val="00DF702D"/>
    <w:rsid w:val="00E0094A"/>
    <w:rsid w:val="00E00998"/>
    <w:rsid w:val="00E01C2A"/>
    <w:rsid w:val="00E01C94"/>
    <w:rsid w:val="00E02719"/>
    <w:rsid w:val="00E030DE"/>
    <w:rsid w:val="00E046BC"/>
    <w:rsid w:val="00E06C06"/>
    <w:rsid w:val="00E07119"/>
    <w:rsid w:val="00E077CA"/>
    <w:rsid w:val="00E102DD"/>
    <w:rsid w:val="00E107D1"/>
    <w:rsid w:val="00E10AB0"/>
    <w:rsid w:val="00E11355"/>
    <w:rsid w:val="00E11CE3"/>
    <w:rsid w:val="00E132EC"/>
    <w:rsid w:val="00E1333F"/>
    <w:rsid w:val="00E1375B"/>
    <w:rsid w:val="00E15325"/>
    <w:rsid w:val="00E15842"/>
    <w:rsid w:val="00E15D88"/>
    <w:rsid w:val="00E15FA2"/>
    <w:rsid w:val="00E172CE"/>
    <w:rsid w:val="00E17300"/>
    <w:rsid w:val="00E174EE"/>
    <w:rsid w:val="00E17D12"/>
    <w:rsid w:val="00E20301"/>
    <w:rsid w:val="00E225A5"/>
    <w:rsid w:val="00E228F3"/>
    <w:rsid w:val="00E22C01"/>
    <w:rsid w:val="00E23800"/>
    <w:rsid w:val="00E248ED"/>
    <w:rsid w:val="00E24BBE"/>
    <w:rsid w:val="00E255AA"/>
    <w:rsid w:val="00E26331"/>
    <w:rsid w:val="00E26A1E"/>
    <w:rsid w:val="00E27B35"/>
    <w:rsid w:val="00E3047E"/>
    <w:rsid w:val="00E30825"/>
    <w:rsid w:val="00E31C2E"/>
    <w:rsid w:val="00E3227B"/>
    <w:rsid w:val="00E32B4E"/>
    <w:rsid w:val="00E338C2"/>
    <w:rsid w:val="00E34D79"/>
    <w:rsid w:val="00E370A5"/>
    <w:rsid w:val="00E37162"/>
    <w:rsid w:val="00E4072C"/>
    <w:rsid w:val="00E41BCE"/>
    <w:rsid w:val="00E42352"/>
    <w:rsid w:val="00E429F9"/>
    <w:rsid w:val="00E42F23"/>
    <w:rsid w:val="00E434B8"/>
    <w:rsid w:val="00E43606"/>
    <w:rsid w:val="00E45227"/>
    <w:rsid w:val="00E4531B"/>
    <w:rsid w:val="00E45CCC"/>
    <w:rsid w:val="00E46857"/>
    <w:rsid w:val="00E470BA"/>
    <w:rsid w:val="00E5456C"/>
    <w:rsid w:val="00E54F4F"/>
    <w:rsid w:val="00E5690E"/>
    <w:rsid w:val="00E56C74"/>
    <w:rsid w:val="00E57E95"/>
    <w:rsid w:val="00E620F4"/>
    <w:rsid w:val="00E6281F"/>
    <w:rsid w:val="00E6307A"/>
    <w:rsid w:val="00E654AD"/>
    <w:rsid w:val="00E65F90"/>
    <w:rsid w:val="00E6611E"/>
    <w:rsid w:val="00E67922"/>
    <w:rsid w:val="00E711A1"/>
    <w:rsid w:val="00E71EF2"/>
    <w:rsid w:val="00E72634"/>
    <w:rsid w:val="00E72B27"/>
    <w:rsid w:val="00E730A7"/>
    <w:rsid w:val="00E74B2D"/>
    <w:rsid w:val="00E75113"/>
    <w:rsid w:val="00E75C2F"/>
    <w:rsid w:val="00E76153"/>
    <w:rsid w:val="00E766EB"/>
    <w:rsid w:val="00E76F39"/>
    <w:rsid w:val="00E77DAF"/>
    <w:rsid w:val="00E808F5"/>
    <w:rsid w:val="00E812B0"/>
    <w:rsid w:val="00E82920"/>
    <w:rsid w:val="00E8392E"/>
    <w:rsid w:val="00E8484F"/>
    <w:rsid w:val="00E864AB"/>
    <w:rsid w:val="00E90C25"/>
    <w:rsid w:val="00E9247E"/>
    <w:rsid w:val="00E92B8D"/>
    <w:rsid w:val="00E92C32"/>
    <w:rsid w:val="00E92CA9"/>
    <w:rsid w:val="00E94866"/>
    <w:rsid w:val="00E94C02"/>
    <w:rsid w:val="00E95F74"/>
    <w:rsid w:val="00E96B75"/>
    <w:rsid w:val="00EA1D67"/>
    <w:rsid w:val="00EA229F"/>
    <w:rsid w:val="00EA449C"/>
    <w:rsid w:val="00EA4BEF"/>
    <w:rsid w:val="00EA533D"/>
    <w:rsid w:val="00EA5599"/>
    <w:rsid w:val="00EA5BC0"/>
    <w:rsid w:val="00EA5D54"/>
    <w:rsid w:val="00EB0B05"/>
    <w:rsid w:val="00EB1BA4"/>
    <w:rsid w:val="00EB25D7"/>
    <w:rsid w:val="00EB26B1"/>
    <w:rsid w:val="00EB2A7E"/>
    <w:rsid w:val="00EB2D55"/>
    <w:rsid w:val="00EB2E57"/>
    <w:rsid w:val="00EB3578"/>
    <w:rsid w:val="00EB39FB"/>
    <w:rsid w:val="00EB49BE"/>
    <w:rsid w:val="00EB4F65"/>
    <w:rsid w:val="00EB7C27"/>
    <w:rsid w:val="00EB7C3F"/>
    <w:rsid w:val="00EC1D5E"/>
    <w:rsid w:val="00EC2A75"/>
    <w:rsid w:val="00EC447A"/>
    <w:rsid w:val="00EC5CCC"/>
    <w:rsid w:val="00EC5D13"/>
    <w:rsid w:val="00EC637F"/>
    <w:rsid w:val="00EC6D66"/>
    <w:rsid w:val="00EC6DC9"/>
    <w:rsid w:val="00EC6FBF"/>
    <w:rsid w:val="00ED001A"/>
    <w:rsid w:val="00ED03DC"/>
    <w:rsid w:val="00ED06B6"/>
    <w:rsid w:val="00ED07A9"/>
    <w:rsid w:val="00ED0BD0"/>
    <w:rsid w:val="00ED1ACF"/>
    <w:rsid w:val="00ED1E81"/>
    <w:rsid w:val="00ED232D"/>
    <w:rsid w:val="00ED3737"/>
    <w:rsid w:val="00ED3E27"/>
    <w:rsid w:val="00ED3EF2"/>
    <w:rsid w:val="00ED4EA9"/>
    <w:rsid w:val="00ED64CB"/>
    <w:rsid w:val="00ED688D"/>
    <w:rsid w:val="00EE01C2"/>
    <w:rsid w:val="00EE1587"/>
    <w:rsid w:val="00EE1848"/>
    <w:rsid w:val="00EE2112"/>
    <w:rsid w:val="00EE25B4"/>
    <w:rsid w:val="00EE2DB9"/>
    <w:rsid w:val="00EE5AA8"/>
    <w:rsid w:val="00EE5AE8"/>
    <w:rsid w:val="00EE5C55"/>
    <w:rsid w:val="00EE61C4"/>
    <w:rsid w:val="00EE64C6"/>
    <w:rsid w:val="00EE6690"/>
    <w:rsid w:val="00EE6A3F"/>
    <w:rsid w:val="00EF07F6"/>
    <w:rsid w:val="00EF24B5"/>
    <w:rsid w:val="00EF3FC3"/>
    <w:rsid w:val="00EF420E"/>
    <w:rsid w:val="00EF424F"/>
    <w:rsid w:val="00EF4F82"/>
    <w:rsid w:val="00EF5E3F"/>
    <w:rsid w:val="00EF62BF"/>
    <w:rsid w:val="00EF79CF"/>
    <w:rsid w:val="00F00039"/>
    <w:rsid w:val="00F00755"/>
    <w:rsid w:val="00F00E8F"/>
    <w:rsid w:val="00F010A9"/>
    <w:rsid w:val="00F01840"/>
    <w:rsid w:val="00F019D3"/>
    <w:rsid w:val="00F027A7"/>
    <w:rsid w:val="00F02966"/>
    <w:rsid w:val="00F03781"/>
    <w:rsid w:val="00F0527A"/>
    <w:rsid w:val="00F05633"/>
    <w:rsid w:val="00F05EC3"/>
    <w:rsid w:val="00F06433"/>
    <w:rsid w:val="00F06C00"/>
    <w:rsid w:val="00F06EFD"/>
    <w:rsid w:val="00F07257"/>
    <w:rsid w:val="00F07F82"/>
    <w:rsid w:val="00F10307"/>
    <w:rsid w:val="00F10331"/>
    <w:rsid w:val="00F104EF"/>
    <w:rsid w:val="00F1183F"/>
    <w:rsid w:val="00F11A6E"/>
    <w:rsid w:val="00F1220B"/>
    <w:rsid w:val="00F14D61"/>
    <w:rsid w:val="00F16A07"/>
    <w:rsid w:val="00F173D4"/>
    <w:rsid w:val="00F1771A"/>
    <w:rsid w:val="00F17B06"/>
    <w:rsid w:val="00F20017"/>
    <w:rsid w:val="00F20E84"/>
    <w:rsid w:val="00F216C1"/>
    <w:rsid w:val="00F226B2"/>
    <w:rsid w:val="00F24EEC"/>
    <w:rsid w:val="00F26078"/>
    <w:rsid w:val="00F26204"/>
    <w:rsid w:val="00F277FE"/>
    <w:rsid w:val="00F30097"/>
    <w:rsid w:val="00F30A92"/>
    <w:rsid w:val="00F31E92"/>
    <w:rsid w:val="00F332C7"/>
    <w:rsid w:val="00F338BE"/>
    <w:rsid w:val="00F33AB2"/>
    <w:rsid w:val="00F33FDA"/>
    <w:rsid w:val="00F341CC"/>
    <w:rsid w:val="00F34783"/>
    <w:rsid w:val="00F36A8F"/>
    <w:rsid w:val="00F3743B"/>
    <w:rsid w:val="00F376E5"/>
    <w:rsid w:val="00F40C03"/>
    <w:rsid w:val="00F43F05"/>
    <w:rsid w:val="00F46C8C"/>
    <w:rsid w:val="00F4709C"/>
    <w:rsid w:val="00F50994"/>
    <w:rsid w:val="00F50CE6"/>
    <w:rsid w:val="00F50D18"/>
    <w:rsid w:val="00F51DC1"/>
    <w:rsid w:val="00F52438"/>
    <w:rsid w:val="00F53E55"/>
    <w:rsid w:val="00F54D5D"/>
    <w:rsid w:val="00F55002"/>
    <w:rsid w:val="00F55567"/>
    <w:rsid w:val="00F558BB"/>
    <w:rsid w:val="00F55F07"/>
    <w:rsid w:val="00F55FF8"/>
    <w:rsid w:val="00F5693C"/>
    <w:rsid w:val="00F56AB2"/>
    <w:rsid w:val="00F573A7"/>
    <w:rsid w:val="00F57BC8"/>
    <w:rsid w:val="00F57C84"/>
    <w:rsid w:val="00F601E1"/>
    <w:rsid w:val="00F606C8"/>
    <w:rsid w:val="00F609CE"/>
    <w:rsid w:val="00F60E75"/>
    <w:rsid w:val="00F6235F"/>
    <w:rsid w:val="00F63A67"/>
    <w:rsid w:val="00F64573"/>
    <w:rsid w:val="00F6477E"/>
    <w:rsid w:val="00F64786"/>
    <w:rsid w:val="00F6527F"/>
    <w:rsid w:val="00F653A0"/>
    <w:rsid w:val="00F67600"/>
    <w:rsid w:val="00F67848"/>
    <w:rsid w:val="00F70ACA"/>
    <w:rsid w:val="00F71671"/>
    <w:rsid w:val="00F71E54"/>
    <w:rsid w:val="00F73583"/>
    <w:rsid w:val="00F74A55"/>
    <w:rsid w:val="00F750B8"/>
    <w:rsid w:val="00F751E6"/>
    <w:rsid w:val="00F75507"/>
    <w:rsid w:val="00F756EE"/>
    <w:rsid w:val="00F76AA4"/>
    <w:rsid w:val="00F83587"/>
    <w:rsid w:val="00F83B8E"/>
    <w:rsid w:val="00F83CDC"/>
    <w:rsid w:val="00F84300"/>
    <w:rsid w:val="00F84344"/>
    <w:rsid w:val="00F850F8"/>
    <w:rsid w:val="00F85DB8"/>
    <w:rsid w:val="00F85FA6"/>
    <w:rsid w:val="00F86694"/>
    <w:rsid w:val="00F86840"/>
    <w:rsid w:val="00F87004"/>
    <w:rsid w:val="00F904B3"/>
    <w:rsid w:val="00F90633"/>
    <w:rsid w:val="00F911DC"/>
    <w:rsid w:val="00F91AC4"/>
    <w:rsid w:val="00F9256E"/>
    <w:rsid w:val="00F9308B"/>
    <w:rsid w:val="00F93FDA"/>
    <w:rsid w:val="00F94041"/>
    <w:rsid w:val="00F94F93"/>
    <w:rsid w:val="00F94FD5"/>
    <w:rsid w:val="00F978BD"/>
    <w:rsid w:val="00FA4477"/>
    <w:rsid w:val="00FA480C"/>
    <w:rsid w:val="00FA48A5"/>
    <w:rsid w:val="00FA4E2A"/>
    <w:rsid w:val="00FA5B13"/>
    <w:rsid w:val="00FA6016"/>
    <w:rsid w:val="00FA6F90"/>
    <w:rsid w:val="00FA730A"/>
    <w:rsid w:val="00FB03B2"/>
    <w:rsid w:val="00FB08FC"/>
    <w:rsid w:val="00FB0BB5"/>
    <w:rsid w:val="00FB2627"/>
    <w:rsid w:val="00FB2C5B"/>
    <w:rsid w:val="00FB2D27"/>
    <w:rsid w:val="00FB4B27"/>
    <w:rsid w:val="00FB53BF"/>
    <w:rsid w:val="00FB58AD"/>
    <w:rsid w:val="00FB7A4D"/>
    <w:rsid w:val="00FC13F4"/>
    <w:rsid w:val="00FC1B7E"/>
    <w:rsid w:val="00FC2202"/>
    <w:rsid w:val="00FC2E5B"/>
    <w:rsid w:val="00FC3393"/>
    <w:rsid w:val="00FC3ACC"/>
    <w:rsid w:val="00FC3EC2"/>
    <w:rsid w:val="00FC467F"/>
    <w:rsid w:val="00FC5A41"/>
    <w:rsid w:val="00FC5BF5"/>
    <w:rsid w:val="00FC698A"/>
    <w:rsid w:val="00FC6C72"/>
    <w:rsid w:val="00FC7297"/>
    <w:rsid w:val="00FC7B0A"/>
    <w:rsid w:val="00FD001F"/>
    <w:rsid w:val="00FD0790"/>
    <w:rsid w:val="00FD1958"/>
    <w:rsid w:val="00FD1E83"/>
    <w:rsid w:val="00FD28A3"/>
    <w:rsid w:val="00FD2AF3"/>
    <w:rsid w:val="00FD3522"/>
    <w:rsid w:val="00FD3C76"/>
    <w:rsid w:val="00FD4187"/>
    <w:rsid w:val="00FD4FFF"/>
    <w:rsid w:val="00FD50E0"/>
    <w:rsid w:val="00FD6018"/>
    <w:rsid w:val="00FD67E6"/>
    <w:rsid w:val="00FD78EF"/>
    <w:rsid w:val="00FD7B25"/>
    <w:rsid w:val="00FE1048"/>
    <w:rsid w:val="00FE155E"/>
    <w:rsid w:val="00FE187D"/>
    <w:rsid w:val="00FE19A1"/>
    <w:rsid w:val="00FE1FEC"/>
    <w:rsid w:val="00FE21F9"/>
    <w:rsid w:val="00FE246E"/>
    <w:rsid w:val="00FE2F7F"/>
    <w:rsid w:val="00FE3B67"/>
    <w:rsid w:val="00FE471E"/>
    <w:rsid w:val="00FE4C15"/>
    <w:rsid w:val="00FE4D54"/>
    <w:rsid w:val="00FE5BE6"/>
    <w:rsid w:val="00FE5DB0"/>
    <w:rsid w:val="00FE6206"/>
    <w:rsid w:val="00FE6A85"/>
    <w:rsid w:val="00FE6D32"/>
    <w:rsid w:val="00FE72F2"/>
    <w:rsid w:val="00FE75F9"/>
    <w:rsid w:val="00FF0389"/>
    <w:rsid w:val="00FF109E"/>
    <w:rsid w:val="00FF2493"/>
    <w:rsid w:val="00FF2533"/>
    <w:rsid w:val="00FF2639"/>
    <w:rsid w:val="00FF2B35"/>
    <w:rsid w:val="00FF2D25"/>
    <w:rsid w:val="00FF4813"/>
    <w:rsid w:val="00FF4AB1"/>
    <w:rsid w:val="00FF5992"/>
    <w:rsid w:val="00FF5F3C"/>
    <w:rsid w:val="00FF6636"/>
    <w:rsid w:val="00FF69B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58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C1D1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B118F"/>
    <w:pPr>
      <w:ind w:left="720"/>
      <w:contextualSpacing/>
    </w:pPr>
  </w:style>
  <w:style w:type="paragraph" w:customStyle="1" w:styleId="MTDisplayEquation">
    <w:name w:val="MTDisplayEquation"/>
    <w:basedOn w:val="a"/>
    <w:next w:val="a"/>
    <w:link w:val="MTDisplayEquation0"/>
    <w:rsid w:val="005E384F"/>
    <w:pPr>
      <w:tabs>
        <w:tab w:val="center" w:pos="4680"/>
        <w:tab w:val="right" w:pos="9360"/>
      </w:tabs>
      <w:spacing w:after="0" w:line="240" w:lineRule="auto"/>
    </w:pPr>
    <w:rPr>
      <w:rFonts w:ascii="Times New Roman" w:eastAsia="SimSun" w:hAnsi="Times New Roman" w:cs="Times New Roman"/>
      <w:sz w:val="24"/>
      <w:szCs w:val="24"/>
      <w:lang w:val="ru-RU" w:eastAsia="zh-CN"/>
    </w:rPr>
  </w:style>
  <w:style w:type="character" w:customStyle="1" w:styleId="MTDisplayEquation0">
    <w:name w:val="MTDisplayEquation Знак"/>
    <w:link w:val="MTDisplayEquation"/>
    <w:rsid w:val="005E384F"/>
    <w:rPr>
      <w:rFonts w:ascii="Times New Roman" w:eastAsia="SimSun" w:hAnsi="Times New Roman" w:cs="Times New Roman"/>
      <w:sz w:val="24"/>
      <w:szCs w:val="24"/>
      <w:lang w:val="ru-RU" w:eastAsia="zh-CN"/>
    </w:rPr>
  </w:style>
  <w:style w:type="character" w:customStyle="1" w:styleId="MTEquationSection">
    <w:name w:val="MTEquationSection"/>
    <w:basedOn w:val="a0"/>
    <w:rsid w:val="009B7648"/>
    <w:rPr>
      <w:rFonts w:ascii="Times New Roman" w:hAnsi="Times New Roman" w:cs="Times New Roman"/>
      <w:b/>
      <w:vanish w:val="0"/>
      <w:color w:val="FF0000"/>
      <w:sz w:val="28"/>
      <w:szCs w:val="28"/>
      <w:lang w:val="ru-RU"/>
    </w:rPr>
  </w:style>
  <w:style w:type="paragraph" w:styleId="a4">
    <w:name w:val="Body Text"/>
    <w:basedOn w:val="a"/>
    <w:link w:val="a5"/>
    <w:rsid w:val="00930C83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customStyle="1" w:styleId="a5">
    <w:name w:val="Основной текст Знак"/>
    <w:basedOn w:val="a0"/>
    <w:link w:val="a4"/>
    <w:rsid w:val="00930C83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6">
    <w:name w:val="header"/>
    <w:basedOn w:val="a"/>
    <w:link w:val="a7"/>
    <w:uiPriority w:val="99"/>
    <w:semiHidden/>
    <w:unhideWhenUsed/>
    <w:rsid w:val="006B6884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semiHidden/>
    <w:rsid w:val="006B6884"/>
  </w:style>
  <w:style w:type="paragraph" w:styleId="a8">
    <w:name w:val="footer"/>
    <w:basedOn w:val="a"/>
    <w:link w:val="a9"/>
    <w:uiPriority w:val="99"/>
    <w:unhideWhenUsed/>
    <w:rsid w:val="006B6884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6B6884"/>
  </w:style>
  <w:style w:type="paragraph" w:styleId="2">
    <w:name w:val="Body Text 2"/>
    <w:basedOn w:val="a"/>
    <w:link w:val="20"/>
    <w:rsid w:val="005B6CF4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4"/>
      <w:lang w:val="ru-RU"/>
    </w:rPr>
  </w:style>
  <w:style w:type="character" w:customStyle="1" w:styleId="20">
    <w:name w:val="Основной текст 2 Знак"/>
    <w:basedOn w:val="a0"/>
    <w:link w:val="2"/>
    <w:rsid w:val="005B6CF4"/>
    <w:rPr>
      <w:rFonts w:ascii="Times New Roman" w:eastAsia="Times New Roman" w:hAnsi="Times New Roman" w:cs="Times New Roman"/>
      <w:sz w:val="28"/>
      <w:szCs w:val="24"/>
      <w:lang w:val="ru-RU"/>
    </w:rPr>
  </w:style>
  <w:style w:type="paragraph" w:styleId="aa">
    <w:name w:val="Balloon Text"/>
    <w:basedOn w:val="a"/>
    <w:link w:val="ab"/>
    <w:uiPriority w:val="99"/>
    <w:semiHidden/>
    <w:unhideWhenUsed/>
    <w:rsid w:val="00766C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766C36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4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4.bin"/><Relationship Id="rId16" Type="http://schemas.openxmlformats.org/officeDocument/2006/relationships/image" Target="media/image5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image" Target="media/image57.wmf"/><Relationship Id="rId128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13" Type="http://schemas.openxmlformats.org/officeDocument/2006/relationships/image" Target="media/image52.wmf"/><Relationship Id="rId118" Type="http://schemas.openxmlformats.org/officeDocument/2006/relationships/oleObject" Target="embeddings/oleObject57.bin"/><Relationship Id="rId126" Type="http://schemas.openxmlformats.org/officeDocument/2006/relationships/image" Target="media/image59.png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image" Target="media/image56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6.bin"/><Relationship Id="rId124" Type="http://schemas.openxmlformats.org/officeDocument/2006/relationships/oleObject" Target="embeddings/oleObject60.bin"/><Relationship Id="rId129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11" Type="http://schemas.openxmlformats.org/officeDocument/2006/relationships/image" Target="media/image5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5.wmf"/><Relationship Id="rId127" Type="http://schemas.openxmlformats.org/officeDocument/2006/relationships/footer" Target="footer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oleObject" Target="embeddings/oleObject58.bin"/><Relationship Id="rId125" Type="http://schemas.openxmlformats.org/officeDocument/2006/relationships/image" Target="media/image58.png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3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1F66D0E-F2A6-4DCC-9EF1-A27E60C0CD1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94</TotalTime>
  <Pages>1</Pages>
  <Words>2258</Words>
  <Characters>12871</Characters>
  <Application>Microsoft Office Word</Application>
  <DocSecurity>0</DocSecurity>
  <Lines>107</Lines>
  <Paragraphs>30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RePack by SPecialiST</Company>
  <LinksUpToDate>false</LinksUpToDate>
  <CharactersWithSpaces>150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liar_turdushev</dc:creator>
  <cp:keywords/>
  <dc:description/>
  <cp:lastModifiedBy>iliar_turdushev</cp:lastModifiedBy>
  <cp:revision>729</cp:revision>
  <dcterms:created xsi:type="dcterms:W3CDTF">2017-05-05T10:27:00Z</dcterms:created>
  <dcterms:modified xsi:type="dcterms:W3CDTF">2017-06-17T10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EquationNumber2">
    <vt:lpwstr>(#E1)</vt:lpwstr>
  </property>
  <property fmtid="{D5CDD505-2E9C-101B-9397-08002B2CF9AE}" pid="4" name="MTWinEqns">
    <vt:bool>true</vt:bool>
  </property>
</Properties>
</file>